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AA4808" w14:textId="77777777" w:rsidR="00074F82" w:rsidRPr="00AC19F7" w:rsidRDefault="00074F82" w:rsidP="008C1330">
      <w:pPr>
        <w:pStyle w:val="Psectionheading"/>
      </w:pPr>
      <w:r w:rsidRPr="00AC19F7">
        <w:t xml:space="preserve">Multiple choice section </w:t>
      </w:r>
    </w:p>
    <w:tbl>
      <w:tblPr>
        <w:tblW w:w="46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6"/>
        <w:gridCol w:w="794"/>
        <w:gridCol w:w="794"/>
        <w:gridCol w:w="794"/>
        <w:gridCol w:w="794"/>
        <w:gridCol w:w="795"/>
        <w:gridCol w:w="795"/>
        <w:gridCol w:w="795"/>
        <w:gridCol w:w="795"/>
        <w:gridCol w:w="795"/>
        <w:gridCol w:w="793"/>
      </w:tblGrid>
      <w:tr w:rsidR="00500EE3" w:rsidRPr="00AC19F7" w14:paraId="2FC7120E" w14:textId="77777777" w:rsidTr="00AE5047">
        <w:tc>
          <w:tcPr>
            <w:tcW w:w="621" w:type="pct"/>
          </w:tcPr>
          <w:p w14:paraId="159A53FE" w14:textId="5760A819" w:rsidR="00500EE3" w:rsidRPr="008C1330" w:rsidRDefault="00500EE3" w:rsidP="00AE5047">
            <w:pPr>
              <w:pStyle w:val="Ptabletext"/>
              <w:rPr>
                <w:rStyle w:val="Cquestionpartlabelbold"/>
              </w:rPr>
            </w:pPr>
            <w:r w:rsidRPr="008C1330">
              <w:rPr>
                <w:rStyle w:val="Cquestionpartlabelbold"/>
              </w:rPr>
              <w:t xml:space="preserve">Question </w:t>
            </w:r>
          </w:p>
        </w:tc>
        <w:tc>
          <w:tcPr>
            <w:tcW w:w="438" w:type="pct"/>
            <w:vAlign w:val="center"/>
          </w:tcPr>
          <w:p w14:paraId="5C94FF21" w14:textId="77777777" w:rsidR="00500EE3" w:rsidRPr="00AC19F7" w:rsidRDefault="00500EE3" w:rsidP="008C1330">
            <w:pPr>
              <w:pStyle w:val="Ptabletext"/>
            </w:pPr>
            <w:r w:rsidRPr="00AC19F7">
              <w:t>1</w:t>
            </w:r>
          </w:p>
        </w:tc>
        <w:tc>
          <w:tcPr>
            <w:tcW w:w="438" w:type="pct"/>
            <w:vAlign w:val="center"/>
          </w:tcPr>
          <w:p w14:paraId="5B0C763E" w14:textId="77777777" w:rsidR="00500EE3" w:rsidRPr="00AC19F7" w:rsidRDefault="00500EE3" w:rsidP="008C1330">
            <w:pPr>
              <w:pStyle w:val="Ptabletext"/>
            </w:pPr>
            <w:r w:rsidRPr="00AC19F7">
              <w:t>2</w:t>
            </w:r>
          </w:p>
        </w:tc>
        <w:tc>
          <w:tcPr>
            <w:tcW w:w="438" w:type="pct"/>
            <w:vAlign w:val="center"/>
          </w:tcPr>
          <w:p w14:paraId="08211FE3" w14:textId="77777777" w:rsidR="00500EE3" w:rsidRPr="00500EE3" w:rsidRDefault="00500EE3" w:rsidP="00500EE3">
            <w:pPr>
              <w:pStyle w:val="Ptabletext"/>
            </w:pPr>
            <w:r w:rsidRPr="00500EE3">
              <w:t>3</w:t>
            </w:r>
          </w:p>
        </w:tc>
        <w:tc>
          <w:tcPr>
            <w:tcW w:w="438" w:type="pct"/>
            <w:vAlign w:val="center"/>
          </w:tcPr>
          <w:p w14:paraId="79D10880" w14:textId="77777777" w:rsidR="00500EE3" w:rsidRPr="00AC19F7" w:rsidRDefault="00500EE3" w:rsidP="008C1330">
            <w:pPr>
              <w:pStyle w:val="Ptabletext"/>
            </w:pPr>
            <w:r w:rsidRPr="00AC19F7">
              <w:t>4</w:t>
            </w:r>
          </w:p>
        </w:tc>
        <w:tc>
          <w:tcPr>
            <w:tcW w:w="438" w:type="pct"/>
            <w:vAlign w:val="center"/>
          </w:tcPr>
          <w:p w14:paraId="634009D0" w14:textId="77777777" w:rsidR="00500EE3" w:rsidRPr="00AC19F7" w:rsidRDefault="00500EE3" w:rsidP="008C1330">
            <w:pPr>
              <w:pStyle w:val="Ptabletext"/>
            </w:pPr>
            <w:r w:rsidRPr="00AC19F7">
              <w:t>5</w:t>
            </w:r>
          </w:p>
        </w:tc>
        <w:tc>
          <w:tcPr>
            <w:tcW w:w="438" w:type="pct"/>
            <w:vAlign w:val="center"/>
          </w:tcPr>
          <w:p w14:paraId="2AC55F62" w14:textId="77777777" w:rsidR="00500EE3" w:rsidRPr="00AC19F7" w:rsidRDefault="00500EE3" w:rsidP="008C1330">
            <w:pPr>
              <w:pStyle w:val="Ptabletext"/>
            </w:pPr>
            <w:r w:rsidRPr="00AC19F7">
              <w:t>6</w:t>
            </w:r>
          </w:p>
        </w:tc>
        <w:tc>
          <w:tcPr>
            <w:tcW w:w="438" w:type="pct"/>
            <w:vAlign w:val="center"/>
          </w:tcPr>
          <w:p w14:paraId="70E8FEE0" w14:textId="77777777" w:rsidR="00500EE3" w:rsidRPr="00AC19F7" w:rsidRDefault="00500EE3" w:rsidP="008C1330">
            <w:pPr>
              <w:pStyle w:val="Ptabletext"/>
            </w:pPr>
            <w:r w:rsidRPr="00AC19F7">
              <w:t>7</w:t>
            </w:r>
          </w:p>
        </w:tc>
        <w:tc>
          <w:tcPr>
            <w:tcW w:w="438" w:type="pct"/>
            <w:vAlign w:val="center"/>
          </w:tcPr>
          <w:p w14:paraId="3586D422" w14:textId="77777777" w:rsidR="00500EE3" w:rsidRPr="00AC19F7" w:rsidRDefault="00500EE3" w:rsidP="008C1330">
            <w:pPr>
              <w:pStyle w:val="Ptabletext"/>
            </w:pPr>
            <w:r w:rsidRPr="00AC19F7">
              <w:t>8</w:t>
            </w:r>
          </w:p>
        </w:tc>
        <w:tc>
          <w:tcPr>
            <w:tcW w:w="438" w:type="pct"/>
            <w:vAlign w:val="center"/>
          </w:tcPr>
          <w:p w14:paraId="1084E077" w14:textId="77777777" w:rsidR="00500EE3" w:rsidRPr="00AC19F7" w:rsidRDefault="00500EE3" w:rsidP="008C1330">
            <w:pPr>
              <w:pStyle w:val="Ptabletext"/>
            </w:pPr>
            <w:r w:rsidRPr="00AC19F7">
              <w:t>9</w:t>
            </w:r>
          </w:p>
        </w:tc>
        <w:tc>
          <w:tcPr>
            <w:tcW w:w="437" w:type="pct"/>
            <w:vAlign w:val="center"/>
          </w:tcPr>
          <w:p w14:paraId="54A3ECFA" w14:textId="77777777" w:rsidR="00500EE3" w:rsidRPr="00AC19F7" w:rsidRDefault="00500EE3" w:rsidP="008C1330">
            <w:pPr>
              <w:pStyle w:val="Ptabletext"/>
            </w:pPr>
            <w:r w:rsidRPr="00AC19F7">
              <w:t>10</w:t>
            </w:r>
          </w:p>
        </w:tc>
      </w:tr>
      <w:tr w:rsidR="00F24F26" w:rsidRPr="00AC19F7" w14:paraId="103911A6" w14:textId="77777777" w:rsidTr="00AE5047">
        <w:tc>
          <w:tcPr>
            <w:tcW w:w="621" w:type="pct"/>
            <w:vAlign w:val="center"/>
          </w:tcPr>
          <w:p w14:paraId="030C77C2" w14:textId="77777777" w:rsidR="00F24F26" w:rsidRPr="008C1330" w:rsidRDefault="00F24F26" w:rsidP="008C1330">
            <w:pPr>
              <w:pStyle w:val="Ptabletext"/>
              <w:rPr>
                <w:rStyle w:val="Cquestionpartlabelbold"/>
              </w:rPr>
            </w:pPr>
            <w:r w:rsidRPr="008C1330">
              <w:rPr>
                <w:rStyle w:val="Cquestionpartlabelbold"/>
              </w:rPr>
              <w:t>Answer</w:t>
            </w:r>
          </w:p>
        </w:tc>
        <w:tc>
          <w:tcPr>
            <w:tcW w:w="438" w:type="pct"/>
            <w:vAlign w:val="center"/>
          </w:tcPr>
          <w:p w14:paraId="105B0AB2" w14:textId="77777777" w:rsidR="00F24F26" w:rsidRPr="00982E86" w:rsidRDefault="00F24F26" w:rsidP="000A71D0">
            <w:pPr>
              <w:pStyle w:val="Pquestiontextmainstem"/>
              <w:jc w:val="center"/>
            </w:pPr>
            <w:r w:rsidRPr="00982E86">
              <w:t>C</w:t>
            </w:r>
          </w:p>
        </w:tc>
        <w:tc>
          <w:tcPr>
            <w:tcW w:w="438" w:type="pct"/>
            <w:vAlign w:val="center"/>
          </w:tcPr>
          <w:p w14:paraId="0FB61181" w14:textId="77777777" w:rsidR="00F24F26" w:rsidRPr="00982E86" w:rsidRDefault="00F24F26" w:rsidP="000A71D0">
            <w:pPr>
              <w:pStyle w:val="Pquestiontextmainstem"/>
              <w:jc w:val="center"/>
            </w:pPr>
            <w:r w:rsidRPr="00982E86">
              <w:t>A</w:t>
            </w:r>
          </w:p>
        </w:tc>
        <w:tc>
          <w:tcPr>
            <w:tcW w:w="438" w:type="pct"/>
            <w:vAlign w:val="center"/>
          </w:tcPr>
          <w:p w14:paraId="56CA4D3D" w14:textId="77777777" w:rsidR="00F24F26" w:rsidRPr="00982E86" w:rsidRDefault="000A71D0" w:rsidP="000A71D0">
            <w:pPr>
              <w:pStyle w:val="Pquestiontextmainstem"/>
              <w:jc w:val="center"/>
            </w:pPr>
            <w:r>
              <w:t>B</w:t>
            </w:r>
          </w:p>
        </w:tc>
        <w:tc>
          <w:tcPr>
            <w:tcW w:w="438" w:type="pct"/>
            <w:vAlign w:val="center"/>
          </w:tcPr>
          <w:p w14:paraId="2A021306" w14:textId="77777777" w:rsidR="00F24F26" w:rsidRPr="00982E86" w:rsidRDefault="00F24F26" w:rsidP="000A71D0">
            <w:pPr>
              <w:pStyle w:val="Pquestiontextmainstem"/>
              <w:jc w:val="center"/>
            </w:pPr>
            <w:r w:rsidRPr="00982E86">
              <w:t>A</w:t>
            </w:r>
          </w:p>
        </w:tc>
        <w:tc>
          <w:tcPr>
            <w:tcW w:w="438" w:type="pct"/>
            <w:vAlign w:val="center"/>
          </w:tcPr>
          <w:p w14:paraId="2CA09C4E" w14:textId="77777777" w:rsidR="00F24F26" w:rsidRPr="00982E86" w:rsidRDefault="000A71D0" w:rsidP="000A71D0">
            <w:pPr>
              <w:pStyle w:val="Pquestiontextmainstem"/>
              <w:jc w:val="center"/>
            </w:pPr>
            <w:r>
              <w:t>B</w:t>
            </w:r>
          </w:p>
        </w:tc>
        <w:tc>
          <w:tcPr>
            <w:tcW w:w="438" w:type="pct"/>
            <w:vAlign w:val="center"/>
          </w:tcPr>
          <w:p w14:paraId="28992EFC" w14:textId="77777777" w:rsidR="00F24F26" w:rsidRPr="00982E86" w:rsidRDefault="00F24F26" w:rsidP="000A71D0">
            <w:pPr>
              <w:pStyle w:val="Pquestiontextmainstem"/>
              <w:jc w:val="center"/>
            </w:pPr>
            <w:r w:rsidRPr="00982E86">
              <w:t>A</w:t>
            </w:r>
          </w:p>
        </w:tc>
        <w:tc>
          <w:tcPr>
            <w:tcW w:w="438" w:type="pct"/>
            <w:vAlign w:val="center"/>
          </w:tcPr>
          <w:p w14:paraId="17AC3A70" w14:textId="77777777" w:rsidR="00F24F26" w:rsidRPr="00982E86" w:rsidRDefault="00F24F26" w:rsidP="000A71D0">
            <w:pPr>
              <w:pStyle w:val="Pquestiontextmainstem"/>
              <w:jc w:val="center"/>
            </w:pPr>
            <w:r w:rsidRPr="00982E86">
              <w:t>A</w:t>
            </w:r>
          </w:p>
        </w:tc>
        <w:tc>
          <w:tcPr>
            <w:tcW w:w="438" w:type="pct"/>
            <w:vAlign w:val="center"/>
          </w:tcPr>
          <w:p w14:paraId="454A99B4" w14:textId="77777777" w:rsidR="00F24F26" w:rsidRPr="00982E86" w:rsidRDefault="00F24F26" w:rsidP="000A71D0">
            <w:pPr>
              <w:pStyle w:val="Pquestiontextmainstem"/>
              <w:jc w:val="center"/>
            </w:pPr>
            <w:r w:rsidRPr="00982E86">
              <w:t>C</w:t>
            </w:r>
          </w:p>
        </w:tc>
        <w:tc>
          <w:tcPr>
            <w:tcW w:w="438" w:type="pct"/>
            <w:vAlign w:val="center"/>
          </w:tcPr>
          <w:p w14:paraId="59F75F03" w14:textId="77777777" w:rsidR="00F24F26" w:rsidRPr="00982E86" w:rsidRDefault="000A71D0" w:rsidP="000A71D0">
            <w:pPr>
              <w:pStyle w:val="Pquestiontextmainstem"/>
              <w:jc w:val="center"/>
            </w:pPr>
            <w:r>
              <w:t>B</w:t>
            </w:r>
          </w:p>
        </w:tc>
        <w:tc>
          <w:tcPr>
            <w:tcW w:w="437" w:type="pct"/>
            <w:vAlign w:val="center"/>
          </w:tcPr>
          <w:p w14:paraId="0204E104" w14:textId="77777777" w:rsidR="00F24F26" w:rsidRPr="00982E86" w:rsidRDefault="00F24F26" w:rsidP="000A71D0">
            <w:pPr>
              <w:pStyle w:val="Pquestiontextmainstem"/>
              <w:jc w:val="center"/>
            </w:pPr>
            <w:r w:rsidRPr="00982E86">
              <w:t>B</w:t>
            </w:r>
          </w:p>
        </w:tc>
      </w:tr>
    </w:tbl>
    <w:p w14:paraId="321DBBF9" w14:textId="77777777" w:rsidR="00AE5047" w:rsidRDefault="00AE5047" w:rsidP="00BB35FF">
      <w:pPr>
        <w:pStyle w:val="Pquestionheadingmc1stafterhead"/>
      </w:pPr>
    </w:p>
    <w:p w14:paraId="7866D3D0" w14:textId="1954D18B" w:rsidR="00BB35FF" w:rsidRDefault="00BB35FF" w:rsidP="00BB35FF">
      <w:pPr>
        <w:pStyle w:val="Pquestionheadingmc1stafterhead"/>
      </w:pPr>
      <w:r>
        <w:t>Question 1</w:t>
      </w:r>
      <w:r>
        <w:tab/>
        <w:t>[</w:t>
      </w:r>
      <w:r w:rsidR="00C05794">
        <w:t>1.</w:t>
      </w:r>
      <w:r>
        <w:t>1</w:t>
      </w:r>
      <w:r w:rsidRPr="00DF7F34">
        <w:t>]</w:t>
      </w:r>
    </w:p>
    <w:p w14:paraId="1BD8C07C" w14:textId="77777777" w:rsidR="00074F82" w:rsidRPr="00B13925" w:rsidRDefault="00F24F26" w:rsidP="00500EE3">
      <w:pPr>
        <w:pStyle w:val="Pquestionheadingmc1stafterhead"/>
      </w:pPr>
      <w:r>
        <w:t>C</w:t>
      </w:r>
    </w:p>
    <w:p w14:paraId="655D1A81" w14:textId="77777777" w:rsidR="00D83C75" w:rsidRPr="00982E86" w:rsidRDefault="00D83C75" w:rsidP="00483FE7">
      <w:pPr>
        <w:pStyle w:val="Pquestiontextmainstem"/>
      </w:pPr>
      <w:r w:rsidRPr="00483FE7">
        <w:t>12 + 3</w:t>
      </w:r>
      <w:r w:rsidRPr="00F215BC">
        <w:rPr>
          <w:rStyle w:val="Cmathsexpressions"/>
        </w:rPr>
        <w:t>x</w:t>
      </w:r>
      <w:r w:rsidRPr="00982E86">
        <w:t xml:space="preserve"> = 18</w:t>
      </w:r>
    </w:p>
    <w:p w14:paraId="3FCEAF50" w14:textId="77777777" w:rsidR="00D83C75" w:rsidRPr="00982E86" w:rsidRDefault="00D83C75" w:rsidP="00483FE7">
      <w:pPr>
        <w:pStyle w:val="Pquestiontextmainstem"/>
      </w:pPr>
      <w:r w:rsidRPr="00982E86">
        <w:t>12 + 3</w:t>
      </w:r>
      <w:r w:rsidRPr="00F215BC">
        <w:rPr>
          <w:rStyle w:val="Cmathsexpressions"/>
        </w:rPr>
        <w:t>x</w:t>
      </w:r>
      <w:r w:rsidRPr="00982E86">
        <w:t xml:space="preserve"> – 12 = 18 – 12</w:t>
      </w:r>
    </w:p>
    <w:p w14:paraId="772871D7" w14:textId="77777777" w:rsidR="00D83C75" w:rsidRPr="00982E86" w:rsidRDefault="00D83C75" w:rsidP="00483FE7">
      <w:pPr>
        <w:pStyle w:val="Pquestiontextmainstem"/>
      </w:pPr>
      <w:r w:rsidRPr="00982E86">
        <w:t>3</w:t>
      </w:r>
      <w:r w:rsidRPr="00F215BC">
        <w:rPr>
          <w:rStyle w:val="Cmathsexpressions"/>
        </w:rPr>
        <w:t>x</w:t>
      </w:r>
      <w:r w:rsidRPr="00982E86">
        <w:t xml:space="preserve"> = 6</w:t>
      </w:r>
    </w:p>
    <w:p w14:paraId="65A446E1" w14:textId="77777777" w:rsidR="00D83C75" w:rsidRPr="00982E86" w:rsidRDefault="00D83C75" w:rsidP="00483FE7">
      <w:pPr>
        <w:pStyle w:val="Pquestiontextmainstem"/>
      </w:pPr>
      <w:r w:rsidRPr="00F215BC">
        <w:rPr>
          <w:rStyle w:val="Cmathsexpressions"/>
        </w:rPr>
        <w:t xml:space="preserve">x </w:t>
      </w:r>
      <w:r w:rsidRPr="00982E86">
        <w:t>= 2</w:t>
      </w:r>
    </w:p>
    <w:p w14:paraId="6A4016A7" w14:textId="4215AD85" w:rsidR="00BB35FF" w:rsidRDefault="00BB35FF" w:rsidP="00BB35FF">
      <w:pPr>
        <w:pStyle w:val="Pquestionheadingmc"/>
      </w:pPr>
      <w:r>
        <w:t>Question 2</w:t>
      </w:r>
      <w:r>
        <w:tab/>
        <w:t>[</w:t>
      </w:r>
      <w:r w:rsidR="00C05794">
        <w:t>1.</w:t>
      </w:r>
      <w:r>
        <w:t>1</w:t>
      </w:r>
      <w:r w:rsidRPr="00DF7F34">
        <w:t>]</w:t>
      </w:r>
    </w:p>
    <w:p w14:paraId="37B1FA9B" w14:textId="77777777" w:rsidR="00F24F26" w:rsidRPr="00B15AFF" w:rsidRDefault="00F24F26" w:rsidP="00F24F26">
      <w:pPr>
        <w:pStyle w:val="Pquestiontextmainstem"/>
        <w:rPr>
          <w:rStyle w:val="Cquestionpartlabelbold"/>
        </w:rPr>
      </w:pPr>
      <w:r w:rsidRPr="00B15AFF">
        <w:rPr>
          <w:rStyle w:val="Cquestionpartlabelbold"/>
        </w:rPr>
        <w:t>A</w:t>
      </w:r>
    </w:p>
    <w:p w14:paraId="41E7E267" w14:textId="77777777" w:rsidR="00F24F26" w:rsidRPr="00982E86" w:rsidRDefault="00F24F26" w:rsidP="00F24F26">
      <w:pPr>
        <w:pStyle w:val="Pquestiontextmainstem"/>
      </w:pPr>
      <w:r w:rsidRPr="00982E86">
        <w:t>7(</w:t>
      </w:r>
      <w:r w:rsidRPr="00F24F26">
        <w:rPr>
          <w:rStyle w:val="Cmathsexpressions"/>
        </w:rPr>
        <w:t>a</w:t>
      </w:r>
      <w:r w:rsidRPr="00F24F26">
        <w:t xml:space="preserve"> – 2) = 2(2</w:t>
      </w:r>
      <w:r w:rsidRPr="00F24F26">
        <w:rPr>
          <w:rStyle w:val="Cmathsexpressions"/>
        </w:rPr>
        <w:t>a</w:t>
      </w:r>
      <w:r w:rsidRPr="00982E86">
        <w:t xml:space="preserve"> – 1)</w:t>
      </w:r>
    </w:p>
    <w:p w14:paraId="77E557F1" w14:textId="77777777" w:rsidR="00F24F26" w:rsidRPr="00982E86" w:rsidRDefault="00F24F26" w:rsidP="00F24F26">
      <w:pPr>
        <w:pStyle w:val="Pquestiontextmainstem"/>
      </w:pPr>
      <w:r w:rsidRPr="00982E86">
        <w:t>7</w:t>
      </w:r>
      <w:r w:rsidRPr="00F24F26">
        <w:rPr>
          <w:rStyle w:val="Cmathsexpressions"/>
        </w:rPr>
        <w:t>a</w:t>
      </w:r>
      <w:r w:rsidRPr="00F24F26">
        <w:t xml:space="preserve"> – 14 = 4</w:t>
      </w:r>
      <w:r w:rsidRPr="00F24F26">
        <w:rPr>
          <w:rStyle w:val="Cmathsexpressions"/>
        </w:rPr>
        <w:t>a</w:t>
      </w:r>
      <w:r w:rsidRPr="00982E86">
        <w:t xml:space="preserve"> – 2</w:t>
      </w:r>
    </w:p>
    <w:p w14:paraId="346BA02D" w14:textId="77777777" w:rsidR="00F24F26" w:rsidRPr="00982E86" w:rsidRDefault="00F24F26" w:rsidP="00F24F26">
      <w:pPr>
        <w:pStyle w:val="Pquestiontextmainstem"/>
      </w:pPr>
      <w:r w:rsidRPr="00982E86">
        <w:t>3</w:t>
      </w:r>
      <w:r w:rsidRPr="00F24F26">
        <w:rPr>
          <w:rStyle w:val="Cmathsexpressions"/>
        </w:rPr>
        <w:t>a</w:t>
      </w:r>
      <w:r w:rsidRPr="00982E86">
        <w:t xml:space="preserve"> = 12</w:t>
      </w:r>
    </w:p>
    <w:p w14:paraId="1FECC048" w14:textId="77777777" w:rsidR="00F24F26" w:rsidRPr="00982E86" w:rsidRDefault="00F24F26" w:rsidP="00F24F26">
      <w:pPr>
        <w:pStyle w:val="Pquestiontextmainstem"/>
      </w:pPr>
      <w:r w:rsidRPr="00F24F26">
        <w:rPr>
          <w:rStyle w:val="Cmathsexpressions"/>
        </w:rPr>
        <w:t>a</w:t>
      </w:r>
      <w:r w:rsidRPr="00982E86">
        <w:t xml:space="preserve"> = 4</w:t>
      </w:r>
    </w:p>
    <w:p w14:paraId="58994D24" w14:textId="4C775589" w:rsidR="00D83C75" w:rsidRDefault="00D83C75" w:rsidP="00D83C75">
      <w:pPr>
        <w:pStyle w:val="Pquestionheadingmc"/>
      </w:pPr>
      <w:r>
        <w:t>Question 3</w:t>
      </w:r>
      <w:r>
        <w:tab/>
        <w:t>[</w:t>
      </w:r>
      <w:r w:rsidR="00C05794">
        <w:t>1.</w:t>
      </w:r>
      <w:r>
        <w:t>2</w:t>
      </w:r>
      <w:r w:rsidRPr="00DF7F34">
        <w:t>]</w:t>
      </w:r>
    </w:p>
    <w:p w14:paraId="0C3146C2" w14:textId="77777777" w:rsidR="00D83C75" w:rsidRPr="00483FE7" w:rsidRDefault="00D83C75" w:rsidP="00D83C75">
      <w:pPr>
        <w:rPr>
          <w:rStyle w:val="Cquestionpartlabelbold"/>
        </w:rPr>
      </w:pPr>
      <w:r w:rsidRPr="00483FE7">
        <w:rPr>
          <w:rStyle w:val="Cquestionpartlabelbold"/>
        </w:rPr>
        <w:t>B</w:t>
      </w:r>
    </w:p>
    <w:p w14:paraId="59742A6F" w14:textId="77777777" w:rsidR="00D83C75" w:rsidRPr="00982E86" w:rsidRDefault="00D83C75" w:rsidP="00D83C75">
      <w:pPr>
        <w:pStyle w:val="Pquestiontextmainstem"/>
      </w:pPr>
      <w:r w:rsidRPr="00D83C75">
        <w:rPr>
          <w:rStyle w:val="Cmathsexpressions"/>
        </w:rPr>
        <w:t>m</w:t>
      </w:r>
      <w:r w:rsidRPr="00982E86">
        <w:t xml:space="preserve"> = </w:t>
      </w:r>
      <w:r w:rsidRPr="00982E86">
        <w:rPr>
          <w:position w:val="-30"/>
        </w:rPr>
        <w:object w:dxaOrig="720" w:dyaOrig="680" w14:anchorId="725927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55pt;height:33.3pt" o:ole="">
            <v:imagedata r:id="rId9" o:title=""/>
          </v:shape>
          <o:OLEObject Type="Embed" ProgID="Equation.DSMT4" ShapeID="_x0000_i1025" DrawAspect="Content" ObjectID="_1538830237" r:id="rId10"/>
        </w:object>
      </w:r>
    </w:p>
    <w:p w14:paraId="588CD9BC" w14:textId="77777777" w:rsidR="00D83C75" w:rsidRPr="00982E86" w:rsidRDefault="00D83C75" w:rsidP="00D83C75">
      <w:pPr>
        <w:pStyle w:val="Pquestiontextmainstem"/>
      </w:pPr>
      <w:r w:rsidRPr="00982E86">
        <w:t xml:space="preserve">    = </w:t>
      </w:r>
      <w:r w:rsidRPr="00982E86">
        <w:rPr>
          <w:position w:val="-30"/>
        </w:rPr>
        <w:object w:dxaOrig="400" w:dyaOrig="680" w14:anchorId="61514644">
          <v:shape id="_x0000_i1026" type="#_x0000_t75" style="width:20.4pt;height:33.3pt" o:ole="">
            <v:imagedata r:id="rId11" o:title=""/>
          </v:shape>
          <o:OLEObject Type="Embed" ProgID="Equation.DSMT4" ShapeID="_x0000_i1026" DrawAspect="Content" ObjectID="_1538830238" r:id="rId12"/>
        </w:object>
      </w:r>
    </w:p>
    <w:p w14:paraId="2E89F357" w14:textId="77777777" w:rsidR="00D83C75" w:rsidRDefault="00D83C75" w:rsidP="00D83C75">
      <w:pPr>
        <w:pStyle w:val="Pquestiontextmainstem"/>
      </w:pPr>
      <w:r w:rsidRPr="00982E86">
        <w:t xml:space="preserve">    = -</w:t>
      </w:r>
      <w:r w:rsidRPr="00982E86">
        <w:rPr>
          <w:position w:val="-24"/>
        </w:rPr>
        <w:object w:dxaOrig="240" w:dyaOrig="620" w14:anchorId="06017A58">
          <v:shape id="_x0000_i1027" type="#_x0000_t75" style="width:12.9pt;height:31.15pt" o:ole="">
            <v:imagedata r:id="rId13" o:title=""/>
          </v:shape>
          <o:OLEObject Type="Embed" ProgID="Equation.DSMT4" ShapeID="_x0000_i1027" DrawAspect="Content" ObjectID="_1538830239" r:id="rId14"/>
        </w:object>
      </w:r>
    </w:p>
    <w:p w14:paraId="7D49159C" w14:textId="7B02F67C" w:rsidR="00BB35FF" w:rsidRDefault="00BB35FF" w:rsidP="00BB35FF">
      <w:pPr>
        <w:pStyle w:val="Pquestionheadingmc"/>
      </w:pPr>
      <w:r>
        <w:t xml:space="preserve">Question </w:t>
      </w:r>
      <w:r w:rsidR="00D83C75">
        <w:t>4</w:t>
      </w:r>
      <w:r>
        <w:tab/>
        <w:t>[</w:t>
      </w:r>
      <w:r w:rsidR="00C05794">
        <w:t>1.</w:t>
      </w:r>
      <w:r>
        <w:t>2</w:t>
      </w:r>
      <w:r w:rsidRPr="00DF7F34">
        <w:t>]</w:t>
      </w:r>
    </w:p>
    <w:p w14:paraId="77CF0D09" w14:textId="77777777" w:rsidR="00F24F26" w:rsidRPr="00B15AFF" w:rsidRDefault="00F24F26" w:rsidP="00F24F26">
      <w:pPr>
        <w:rPr>
          <w:rStyle w:val="Cquestionpartlabelbold"/>
        </w:rPr>
      </w:pPr>
      <w:r w:rsidRPr="00B15AFF">
        <w:rPr>
          <w:rStyle w:val="Cquestionpartlabelbold"/>
        </w:rPr>
        <w:t>A</w:t>
      </w:r>
    </w:p>
    <w:p w14:paraId="5D340CC7" w14:textId="77777777" w:rsidR="00D83C75" w:rsidRPr="003225D8" w:rsidRDefault="00D83C75" w:rsidP="00483FE7">
      <w:pPr>
        <w:pStyle w:val="Pquestiontextmainstem"/>
      </w:pPr>
      <w:r w:rsidRPr="00483FE7">
        <w:t>5</w:t>
      </w:r>
      <w:r w:rsidRPr="00F215BC">
        <w:rPr>
          <w:rStyle w:val="Cmathsexpressions"/>
        </w:rPr>
        <w:t xml:space="preserve">x </w:t>
      </w:r>
      <w:r w:rsidRPr="00483FE7">
        <w:t xml:space="preserve">+ </w:t>
      </w:r>
      <w:r w:rsidRPr="00F215BC">
        <w:rPr>
          <w:rStyle w:val="Cmathsexpressions"/>
        </w:rPr>
        <w:t>y</w:t>
      </w:r>
      <w:r w:rsidRPr="003225D8">
        <w:t xml:space="preserve"> = 7</w:t>
      </w:r>
    </w:p>
    <w:p w14:paraId="5DBCD30E" w14:textId="21D5A478" w:rsidR="00D83C75" w:rsidRPr="003225D8" w:rsidRDefault="00D83C75" w:rsidP="00483FE7">
      <w:pPr>
        <w:pStyle w:val="Pquestiontextmainstem"/>
      </w:pPr>
      <w:r w:rsidRPr="00F215BC">
        <w:rPr>
          <w:rStyle w:val="Cmathsexpressions"/>
        </w:rPr>
        <w:t>y</w:t>
      </w:r>
      <w:r w:rsidRPr="00483FE7">
        <w:t xml:space="preserve"> = -5</w:t>
      </w:r>
      <w:r w:rsidRPr="00F215BC">
        <w:rPr>
          <w:rStyle w:val="Cmathsexpressions"/>
        </w:rPr>
        <w:t>x</w:t>
      </w:r>
      <w:r w:rsidRPr="003225D8">
        <w:t xml:space="preserve"> + 7</w:t>
      </w:r>
    </w:p>
    <w:p w14:paraId="2FF9BA72" w14:textId="2D25B700" w:rsidR="00D83C75" w:rsidRPr="003225D8" w:rsidRDefault="009B4995" w:rsidP="00483FE7">
      <w:pPr>
        <w:pStyle w:val="Pquestiontextmainstem"/>
      </w:pPr>
      <w:r>
        <w:t>G</w:t>
      </w:r>
      <w:r w:rsidR="00D83C75" w:rsidRPr="003225D8">
        <w:t>radient = -5</w:t>
      </w:r>
    </w:p>
    <w:p w14:paraId="1A7272A5" w14:textId="73AA5B10" w:rsidR="00BB35FF" w:rsidRDefault="00BB35FF" w:rsidP="00BB35FF">
      <w:pPr>
        <w:pStyle w:val="Pquestionheadingmc"/>
      </w:pPr>
      <w:r>
        <w:t xml:space="preserve">Question </w:t>
      </w:r>
      <w:r w:rsidR="00D83C75">
        <w:t>5</w:t>
      </w:r>
      <w:r>
        <w:tab/>
        <w:t>[</w:t>
      </w:r>
      <w:r w:rsidR="00C05794">
        <w:t>1.</w:t>
      </w:r>
      <w:r>
        <w:t>2</w:t>
      </w:r>
      <w:r w:rsidRPr="00DF7F34">
        <w:t>]</w:t>
      </w:r>
    </w:p>
    <w:p w14:paraId="33A4E581" w14:textId="77777777" w:rsidR="00F24F26" w:rsidRPr="00B15AFF" w:rsidRDefault="00F24F26" w:rsidP="00F24F26">
      <w:pPr>
        <w:rPr>
          <w:rStyle w:val="Cquestionpartlabelbold"/>
        </w:rPr>
      </w:pPr>
      <w:r w:rsidRPr="00B15AFF">
        <w:rPr>
          <w:rStyle w:val="Cquestionpartlabelbold"/>
        </w:rPr>
        <w:t>B</w:t>
      </w:r>
    </w:p>
    <w:p w14:paraId="58055D3B" w14:textId="77777777" w:rsidR="00F24F26" w:rsidRPr="00982E86" w:rsidRDefault="00F24F26" w:rsidP="00F24F26">
      <w:pPr>
        <w:pStyle w:val="Pquestiontextmainstem"/>
      </w:pPr>
      <w:r w:rsidRPr="00F24F26">
        <w:t xml:space="preserve">Lines parallel to the </w:t>
      </w:r>
      <w:r w:rsidRPr="00F24F26">
        <w:rPr>
          <w:rStyle w:val="Cmathsexpressions"/>
        </w:rPr>
        <w:t>x</w:t>
      </w:r>
      <w:r w:rsidRPr="00982E86">
        <w:t>-axis (horizontal lines) have a gradient of zero.</w:t>
      </w:r>
    </w:p>
    <w:p w14:paraId="60D67254" w14:textId="30C02E8C" w:rsidR="00BB35FF" w:rsidRDefault="00BB35FF" w:rsidP="00EA2125">
      <w:pPr>
        <w:pStyle w:val="Pquestionheadingmc"/>
      </w:pPr>
      <w:r>
        <w:t>Question</w:t>
      </w:r>
      <w:r w:rsidR="00D83C75">
        <w:t xml:space="preserve"> 6</w:t>
      </w:r>
      <w:r w:rsidR="00B13925">
        <w:tab/>
        <w:t>[</w:t>
      </w:r>
      <w:r w:rsidR="00C05794">
        <w:t>1.</w:t>
      </w:r>
      <w:r w:rsidR="00B13925">
        <w:t>3</w:t>
      </w:r>
      <w:r w:rsidR="00B13925" w:rsidRPr="00DF7F34">
        <w:t>]</w:t>
      </w:r>
    </w:p>
    <w:p w14:paraId="1DECEED0" w14:textId="77777777" w:rsidR="00F24F26" w:rsidRPr="00B15AFF" w:rsidRDefault="00F24F26" w:rsidP="00F24F26">
      <w:pPr>
        <w:rPr>
          <w:rStyle w:val="Cquestionpartlabelbold"/>
        </w:rPr>
      </w:pPr>
      <w:r w:rsidRPr="00B15AFF">
        <w:rPr>
          <w:rStyle w:val="Cquestionpartlabelbold"/>
        </w:rPr>
        <w:t>A</w:t>
      </w:r>
    </w:p>
    <w:p w14:paraId="4F9AD968" w14:textId="1CC10C46" w:rsidR="00AE5047" w:rsidRPr="003225D8" w:rsidRDefault="00AE5047" w:rsidP="00AE5047">
      <w:pPr>
        <w:pStyle w:val="Pquestiontextmainstem"/>
      </w:pPr>
      <w:r w:rsidRPr="00F215BC">
        <w:rPr>
          <w:rStyle w:val="Cmathsexpressions"/>
        </w:rPr>
        <w:t>y</w:t>
      </w:r>
      <w:r w:rsidRPr="00483FE7">
        <w:t xml:space="preserve"> = </w:t>
      </w:r>
      <w:r>
        <w:rPr>
          <w:rStyle w:val="Cmathsexpressions"/>
        </w:rPr>
        <w:t>mx</w:t>
      </w:r>
      <w:r w:rsidRPr="003225D8">
        <w:t xml:space="preserve"> + </w:t>
      </w:r>
      <w:r>
        <w:rPr>
          <w:rStyle w:val="Cmathsexpressions"/>
        </w:rPr>
        <w:t>b</w:t>
      </w:r>
    </w:p>
    <w:p w14:paraId="1B3527CD" w14:textId="1635DDD5" w:rsidR="00AE5047" w:rsidRPr="003225D8" w:rsidRDefault="00AE5047" w:rsidP="00AE5047">
      <w:pPr>
        <w:pStyle w:val="Pquestiontextmainstem"/>
      </w:pPr>
      <w:r w:rsidRPr="00F215BC">
        <w:rPr>
          <w:rStyle w:val="Cmathsexpressions"/>
        </w:rPr>
        <w:t>y</w:t>
      </w:r>
      <w:r w:rsidRPr="00483FE7">
        <w:t xml:space="preserve"> = </w:t>
      </w:r>
      <w:r>
        <w:t>-2</w:t>
      </w:r>
      <w:r>
        <w:rPr>
          <w:rStyle w:val="Cmathsexpressions"/>
        </w:rPr>
        <w:t>x</w:t>
      </w:r>
      <w:r w:rsidRPr="003225D8">
        <w:t xml:space="preserve"> + </w:t>
      </w:r>
      <w:r>
        <w:t>3</w:t>
      </w:r>
    </w:p>
    <w:p w14:paraId="7BFD1979" w14:textId="01943C9A" w:rsidR="00D83C75" w:rsidRDefault="00D83C75" w:rsidP="009B4995">
      <w:pPr>
        <w:pStyle w:val="Pquestiontextmainstem"/>
      </w:pPr>
    </w:p>
    <w:p w14:paraId="37C71EBC" w14:textId="75B872B9" w:rsidR="00BB35FF" w:rsidRDefault="00BB35FF" w:rsidP="00D83C75">
      <w:pPr>
        <w:pStyle w:val="Pquestionheadingmc"/>
      </w:pPr>
      <w:r>
        <w:lastRenderedPageBreak/>
        <w:t xml:space="preserve">Question </w:t>
      </w:r>
      <w:r w:rsidR="00D83C75">
        <w:t>7</w:t>
      </w:r>
      <w:r>
        <w:tab/>
        <w:t>[</w:t>
      </w:r>
      <w:r w:rsidR="00C05794">
        <w:t>1.</w:t>
      </w:r>
      <w:r>
        <w:t>4</w:t>
      </w:r>
      <w:r w:rsidRPr="00DF7F34">
        <w:t>]</w:t>
      </w:r>
    </w:p>
    <w:p w14:paraId="6CF2DBCD" w14:textId="77777777" w:rsidR="00F24F26" w:rsidRPr="00B15AFF" w:rsidRDefault="00F24F26" w:rsidP="00F24F26">
      <w:pPr>
        <w:pStyle w:val="Pquestiontextmainstem"/>
        <w:rPr>
          <w:rStyle w:val="Cquestionpartlabelbold"/>
        </w:rPr>
      </w:pPr>
      <w:r w:rsidRPr="00B15AFF">
        <w:rPr>
          <w:rStyle w:val="Cquestionpartlabelbold"/>
        </w:rPr>
        <w:t>A</w:t>
      </w:r>
    </w:p>
    <w:p w14:paraId="3BE72895" w14:textId="0BFE2CD3" w:rsidR="00D83C75" w:rsidRPr="00982E86" w:rsidRDefault="00D83C75" w:rsidP="00483FE7">
      <w:pPr>
        <w:pStyle w:val="Pquestiontextmainstem"/>
      </w:pPr>
      <w:r w:rsidRPr="00483FE7">
        <w:t xml:space="preserve">The line with equation </w:t>
      </w:r>
      <w:r w:rsidR="00AE5047" w:rsidRPr="00F215BC">
        <w:rPr>
          <w:rStyle w:val="Cmathsexpressions"/>
        </w:rPr>
        <w:t>y</w:t>
      </w:r>
      <w:r w:rsidR="00AE5047" w:rsidRPr="00483FE7">
        <w:t xml:space="preserve"> = </w:t>
      </w:r>
      <w:r w:rsidR="00AE5047">
        <w:t>5</w:t>
      </w:r>
      <w:r w:rsidR="00AE5047">
        <w:rPr>
          <w:rStyle w:val="Cmathsexpressions"/>
        </w:rPr>
        <w:t>x</w:t>
      </w:r>
      <w:r w:rsidR="00AE5047" w:rsidRPr="003225D8">
        <w:t xml:space="preserve"> + </w:t>
      </w:r>
      <w:r w:rsidR="00AE5047">
        <w:t>2</w:t>
      </w:r>
      <w:r w:rsidRPr="00982E86">
        <w:t xml:space="preserve"> has the gradient of 5. </w:t>
      </w:r>
    </w:p>
    <w:p w14:paraId="2E0C9F31" w14:textId="365DD454" w:rsidR="00D83C75" w:rsidRPr="00982E86" w:rsidRDefault="00D83C75" w:rsidP="00483FE7">
      <w:pPr>
        <w:pStyle w:val="Pquestiontextmainstem"/>
      </w:pPr>
      <w:r w:rsidRPr="00982E86">
        <w:t xml:space="preserve">The other line with a gradient of 5 is </w:t>
      </w:r>
      <w:r w:rsidR="00AE5047" w:rsidRPr="00F215BC">
        <w:rPr>
          <w:rStyle w:val="Cmathsexpressions"/>
        </w:rPr>
        <w:t>y</w:t>
      </w:r>
      <w:r w:rsidR="00AE5047" w:rsidRPr="00483FE7">
        <w:t xml:space="preserve"> = </w:t>
      </w:r>
      <w:r w:rsidR="00AE5047">
        <w:t>5</w:t>
      </w:r>
      <w:r w:rsidR="00AE5047">
        <w:rPr>
          <w:rStyle w:val="Cmathsexpressions"/>
        </w:rPr>
        <w:t>x</w:t>
      </w:r>
      <w:r w:rsidR="00AE5047" w:rsidRPr="003225D8">
        <w:t xml:space="preserve"> </w:t>
      </w:r>
      <w:r w:rsidR="00AE5047">
        <w:t>–</w:t>
      </w:r>
      <w:r w:rsidR="00AE5047" w:rsidRPr="003225D8">
        <w:t xml:space="preserve"> </w:t>
      </w:r>
      <w:r w:rsidR="00AE5047">
        <w:t>2</w:t>
      </w:r>
      <w:r w:rsidRPr="00982E86">
        <w:t>.</w:t>
      </w:r>
    </w:p>
    <w:p w14:paraId="3543E415" w14:textId="77777777" w:rsidR="00D83C75" w:rsidRPr="00982E86" w:rsidRDefault="00D83C75" w:rsidP="00483FE7">
      <w:pPr>
        <w:pStyle w:val="Pquestiontextmainstem"/>
      </w:pPr>
      <w:r w:rsidRPr="00982E86">
        <w:t>These lines are parallel.</w:t>
      </w:r>
    </w:p>
    <w:p w14:paraId="0891C5D6" w14:textId="2C39A63E" w:rsidR="00BB35FF" w:rsidRDefault="00BB35FF" w:rsidP="00BB35FF">
      <w:pPr>
        <w:pStyle w:val="Pquestionheadingmc"/>
      </w:pPr>
      <w:r>
        <w:t xml:space="preserve">Question </w:t>
      </w:r>
      <w:r w:rsidR="00D83C75">
        <w:t>8</w:t>
      </w:r>
      <w:r>
        <w:tab/>
        <w:t>[</w:t>
      </w:r>
      <w:r w:rsidR="00C05794">
        <w:t>1.</w:t>
      </w:r>
      <w:r>
        <w:t>5</w:t>
      </w:r>
      <w:r w:rsidRPr="00DF7F34">
        <w:t>]</w:t>
      </w:r>
    </w:p>
    <w:p w14:paraId="5B5F4BCD" w14:textId="77777777" w:rsidR="00F24F26" w:rsidRPr="00B15AFF" w:rsidRDefault="00F24F26" w:rsidP="00F24F26">
      <w:pPr>
        <w:rPr>
          <w:rStyle w:val="Cquestionpartlabelbold"/>
        </w:rPr>
      </w:pPr>
      <w:r w:rsidRPr="00B15AFF">
        <w:rPr>
          <w:rStyle w:val="Cquestionpartlabelbold"/>
        </w:rPr>
        <w:t>C</w:t>
      </w:r>
    </w:p>
    <w:p w14:paraId="71EBE5FD" w14:textId="77777777" w:rsidR="00F24F26" w:rsidRPr="00982E86" w:rsidRDefault="00F24F26" w:rsidP="00F24F26">
      <w:pPr>
        <w:pStyle w:val="Pquestiontextmainstem"/>
      </w:pPr>
      <w:r w:rsidRPr="00982E86">
        <w:rPr>
          <w:position w:val="-42"/>
        </w:rPr>
        <w:object w:dxaOrig="1100" w:dyaOrig="999" w14:anchorId="1CFBED0A">
          <v:shape id="_x0000_i1028" type="#_x0000_t75" style="width:54.8pt;height:50.5pt" o:ole="" fillcolor="window">
            <v:imagedata r:id="rId15" o:title=""/>
          </v:shape>
          <o:OLEObject Type="Embed" ProgID="Equation.3" ShapeID="_x0000_i1028" DrawAspect="Content" ObjectID="_1538830240" r:id="rId16"/>
        </w:object>
      </w:r>
    </w:p>
    <w:p w14:paraId="01E3180B" w14:textId="5989826B" w:rsidR="00BB35FF" w:rsidRDefault="00D83C75" w:rsidP="00BB35FF">
      <w:pPr>
        <w:pStyle w:val="Pquestionheadingmc"/>
      </w:pPr>
      <w:r>
        <w:t>Question 9</w:t>
      </w:r>
      <w:r w:rsidR="00BB35FF">
        <w:tab/>
        <w:t>[</w:t>
      </w:r>
      <w:r w:rsidR="00C05794">
        <w:t>1.</w:t>
      </w:r>
      <w:r w:rsidR="00BB35FF">
        <w:t>5</w:t>
      </w:r>
      <w:r w:rsidR="00BB35FF" w:rsidRPr="00DF7F34">
        <w:t>]</w:t>
      </w:r>
    </w:p>
    <w:p w14:paraId="001E1EAA" w14:textId="77777777" w:rsidR="00F24F26" w:rsidRPr="00B15AFF" w:rsidRDefault="00F24F26" w:rsidP="00604BAE">
      <w:pPr>
        <w:pStyle w:val="Pquestiontextmainstem"/>
        <w:rPr>
          <w:rStyle w:val="Cquestionpartlabelbold"/>
        </w:rPr>
      </w:pPr>
      <w:r w:rsidRPr="00B15AFF">
        <w:rPr>
          <w:rStyle w:val="Cquestionpartlabelbold"/>
        </w:rPr>
        <w:t>B</w:t>
      </w:r>
    </w:p>
    <w:p w14:paraId="1E8B09DF" w14:textId="77777777" w:rsidR="00F24F26" w:rsidRPr="00982E86" w:rsidRDefault="00F24F26" w:rsidP="00F24F26">
      <w:pPr>
        <w:pStyle w:val="Pquestiontextmainstem"/>
      </w:pPr>
      <w:r w:rsidRPr="00982E86">
        <w:rPr>
          <w:position w:val="-24"/>
        </w:rPr>
        <w:object w:dxaOrig="680" w:dyaOrig="620" w14:anchorId="07C15FBE">
          <v:shape id="_x0000_i1029" type="#_x0000_t75" style="width:33.3pt;height:31.15pt" o:ole="">
            <v:imagedata r:id="rId17" o:title=""/>
          </v:shape>
          <o:OLEObject Type="Embed" ProgID="Equation.DSMT4" ShapeID="_x0000_i1029" DrawAspect="Content" ObjectID="_1538830241" r:id="rId18"/>
        </w:object>
      </w:r>
      <w:r w:rsidRPr="00982E86">
        <w:t xml:space="preserve"> &lt; 2</w:t>
      </w:r>
    </w:p>
    <w:p w14:paraId="57067DA1" w14:textId="77777777" w:rsidR="00F24F26" w:rsidRPr="00982E86" w:rsidRDefault="00F24F26" w:rsidP="00F24F26">
      <w:pPr>
        <w:pStyle w:val="Pquestiontextmainstem"/>
      </w:pPr>
      <w:r w:rsidRPr="00982E86">
        <w:t>4 – 6</w:t>
      </w:r>
      <w:r w:rsidRPr="00F24F26">
        <w:rPr>
          <w:rStyle w:val="Cmathsexpressions"/>
        </w:rPr>
        <w:t>x</w:t>
      </w:r>
      <w:r w:rsidRPr="00982E86">
        <w:t xml:space="preserve"> &lt; 18</w:t>
      </w:r>
    </w:p>
    <w:p w14:paraId="2F0E8053" w14:textId="77777777" w:rsidR="00F24F26" w:rsidRPr="00982E86" w:rsidRDefault="00F24F26" w:rsidP="00F24F26">
      <w:pPr>
        <w:pStyle w:val="Pquestiontextmainstem"/>
      </w:pPr>
      <w:r w:rsidRPr="00982E86">
        <w:t>-6</w:t>
      </w:r>
      <w:r w:rsidRPr="00F24F26">
        <w:rPr>
          <w:rStyle w:val="Cmathsexpressions"/>
        </w:rPr>
        <w:t>x</w:t>
      </w:r>
      <w:r w:rsidRPr="00982E86">
        <w:t xml:space="preserve"> &lt; 14</w:t>
      </w:r>
    </w:p>
    <w:p w14:paraId="5A5DCD23" w14:textId="58BAB4AA" w:rsidR="00F24F26" w:rsidRPr="00982E86" w:rsidRDefault="00F24F26" w:rsidP="00F24F26">
      <w:pPr>
        <w:pStyle w:val="Pquestiontextmainstem"/>
      </w:pPr>
      <w:r w:rsidRPr="00F24F26">
        <w:rPr>
          <w:rStyle w:val="Cmathsexpressions"/>
        </w:rPr>
        <w:t>x</w:t>
      </w:r>
      <w:r w:rsidRPr="00982E86">
        <w:t xml:space="preserve"> &gt; -2.3333</w:t>
      </w:r>
      <w:r w:rsidR="00AE5047">
        <w:t>...</w:t>
      </w:r>
    </w:p>
    <w:p w14:paraId="5B93A183" w14:textId="77777777" w:rsidR="00F24F26" w:rsidRPr="00982E86" w:rsidRDefault="00F24F26" w:rsidP="00F24F26">
      <w:pPr>
        <w:pStyle w:val="Pquestiontextmainstem"/>
      </w:pPr>
      <w:r w:rsidRPr="00982E86">
        <w:t xml:space="preserve">So </w:t>
      </w:r>
      <w:r w:rsidRPr="00F24F26">
        <w:rPr>
          <w:rStyle w:val="Cmathsexpressions"/>
        </w:rPr>
        <w:t>x</w:t>
      </w:r>
      <w:r w:rsidRPr="00982E86">
        <w:t xml:space="preserve"> = -2.7 is not a solution.</w:t>
      </w:r>
    </w:p>
    <w:p w14:paraId="49A80AB6" w14:textId="11D4F93E" w:rsidR="00BB35FF" w:rsidRDefault="00D83C75" w:rsidP="00BB35FF">
      <w:pPr>
        <w:pStyle w:val="Pquestionheadingmc"/>
      </w:pPr>
      <w:r>
        <w:t>Question 10</w:t>
      </w:r>
      <w:r w:rsidR="00BB35FF">
        <w:tab/>
        <w:t>[</w:t>
      </w:r>
      <w:r w:rsidR="00C05794">
        <w:t>1.</w:t>
      </w:r>
      <w:r w:rsidR="00BB35FF">
        <w:t>6</w:t>
      </w:r>
      <w:r w:rsidR="00BB35FF" w:rsidRPr="00DF7F34">
        <w:t>]</w:t>
      </w:r>
    </w:p>
    <w:p w14:paraId="4EAFC614" w14:textId="77777777" w:rsidR="00F24F26" w:rsidRPr="00B15AFF" w:rsidRDefault="00F24F26" w:rsidP="00604BAE">
      <w:pPr>
        <w:pStyle w:val="Pquestiontextmainstem"/>
        <w:rPr>
          <w:rStyle w:val="Cquestionpartlabelbold"/>
        </w:rPr>
      </w:pPr>
      <w:r w:rsidRPr="00B15AFF">
        <w:rPr>
          <w:rStyle w:val="Cquestionpartlabelbold"/>
        </w:rPr>
        <w:t>B</w:t>
      </w:r>
    </w:p>
    <w:p w14:paraId="484EBE90" w14:textId="0DB1BEF1" w:rsidR="00D83C75" w:rsidRPr="00982E86" w:rsidRDefault="00D83C75" w:rsidP="00D83C75">
      <w:pPr>
        <w:pStyle w:val="Pquestiontextmainstem"/>
      </w:pPr>
      <w:r w:rsidRPr="00982E86">
        <w:t xml:space="preserve">Substitute </w:t>
      </w:r>
      <w:r w:rsidRPr="00D83C75">
        <w:rPr>
          <w:rStyle w:val="Cmathsexpressions"/>
        </w:rPr>
        <w:t>y</w:t>
      </w:r>
      <w:r w:rsidRPr="00982E86">
        <w:t xml:space="preserve"> = 3</w:t>
      </w:r>
      <w:r w:rsidRPr="00D83C75">
        <w:rPr>
          <w:rStyle w:val="Cmathsexpressions"/>
        </w:rPr>
        <w:t>x</w:t>
      </w:r>
      <w:r w:rsidRPr="00982E86">
        <w:t xml:space="preserve"> into </w:t>
      </w:r>
      <w:r w:rsidRPr="00D83C75">
        <w:rPr>
          <w:rStyle w:val="Cmathsexpressions"/>
        </w:rPr>
        <w:t>y</w:t>
      </w:r>
      <w:r w:rsidRPr="00982E86">
        <w:t xml:space="preserve"> + </w:t>
      </w:r>
      <w:r w:rsidRPr="00D83C75">
        <w:rPr>
          <w:rStyle w:val="Cmathsexpressions"/>
        </w:rPr>
        <w:t>x</w:t>
      </w:r>
      <w:r w:rsidRPr="00982E86">
        <w:t xml:space="preserve"> = 20</w:t>
      </w:r>
      <w:r w:rsidR="00AE5047">
        <w:t>:</w:t>
      </w:r>
    </w:p>
    <w:p w14:paraId="0FF1773A" w14:textId="77777777" w:rsidR="00D83C75" w:rsidRPr="00982E86" w:rsidRDefault="00D83C75" w:rsidP="00D83C75">
      <w:pPr>
        <w:pStyle w:val="Pquestiontextmainstem"/>
      </w:pPr>
      <w:r w:rsidRPr="00982E86">
        <w:t>3</w:t>
      </w:r>
      <w:r w:rsidRPr="00D83C75">
        <w:rPr>
          <w:rStyle w:val="Cmathsexpressions"/>
        </w:rPr>
        <w:t>x</w:t>
      </w:r>
      <w:r w:rsidRPr="00982E86">
        <w:t xml:space="preserve"> + </w:t>
      </w:r>
      <w:r w:rsidRPr="00D83C75">
        <w:rPr>
          <w:rStyle w:val="Cmathsexpressions"/>
        </w:rPr>
        <w:t>x</w:t>
      </w:r>
      <w:r w:rsidRPr="00982E86">
        <w:t xml:space="preserve"> = 20</w:t>
      </w:r>
    </w:p>
    <w:p w14:paraId="3D77A88A" w14:textId="77777777" w:rsidR="00D83C75" w:rsidRPr="00982E86" w:rsidRDefault="00D83C75" w:rsidP="00D83C75">
      <w:pPr>
        <w:pStyle w:val="Pquestiontextmainstem"/>
      </w:pPr>
      <w:r w:rsidRPr="00982E86">
        <w:t>4</w:t>
      </w:r>
      <w:r w:rsidRPr="00D83C75">
        <w:rPr>
          <w:rStyle w:val="Cmathsexpressions"/>
        </w:rPr>
        <w:t>x</w:t>
      </w:r>
      <w:r w:rsidRPr="00982E86">
        <w:t xml:space="preserve"> = 20</w:t>
      </w:r>
    </w:p>
    <w:p w14:paraId="32898003" w14:textId="77777777" w:rsidR="00D83C75" w:rsidRPr="00982E86" w:rsidRDefault="00D83C75" w:rsidP="00D83C75">
      <w:pPr>
        <w:pStyle w:val="Pquestiontextmainstem"/>
      </w:pPr>
      <w:r w:rsidRPr="00D83C75">
        <w:rPr>
          <w:rStyle w:val="Cmathsexpressions"/>
        </w:rPr>
        <w:t>x</w:t>
      </w:r>
      <w:r w:rsidRPr="00982E86">
        <w:t xml:space="preserve"> = 5</w:t>
      </w:r>
    </w:p>
    <w:p w14:paraId="6000D0AC" w14:textId="7A053249" w:rsidR="00D83C75" w:rsidRPr="00982E86" w:rsidRDefault="00D83C75" w:rsidP="00D83C75">
      <w:pPr>
        <w:pStyle w:val="Pquestiontextmainstem"/>
      </w:pPr>
      <w:r w:rsidRPr="00982E86">
        <w:t xml:space="preserve">Substitute </w:t>
      </w:r>
      <w:r w:rsidRPr="00D83C75">
        <w:rPr>
          <w:rStyle w:val="Cmathsexpressions"/>
        </w:rPr>
        <w:t>x</w:t>
      </w:r>
      <w:r w:rsidRPr="00982E86">
        <w:t xml:space="preserve"> = 5 into </w:t>
      </w:r>
      <w:r w:rsidRPr="00D83C75">
        <w:rPr>
          <w:rStyle w:val="Cmathsexpressions"/>
        </w:rPr>
        <w:t>y</w:t>
      </w:r>
      <w:r w:rsidRPr="00982E86">
        <w:t xml:space="preserve"> = 3</w:t>
      </w:r>
      <w:r w:rsidRPr="00D83C75">
        <w:rPr>
          <w:rStyle w:val="Cmathsexpressions"/>
        </w:rPr>
        <w:t>x</w:t>
      </w:r>
      <w:r w:rsidR="00AE5047">
        <w:t>:</w:t>
      </w:r>
    </w:p>
    <w:p w14:paraId="1A5251AB" w14:textId="77777777" w:rsidR="00D83C75" w:rsidRPr="00982E86" w:rsidRDefault="00D83C75" w:rsidP="00D83C75">
      <w:pPr>
        <w:pStyle w:val="Pquestiontextmainstem"/>
      </w:pPr>
      <w:r w:rsidRPr="00D83C75">
        <w:rPr>
          <w:rStyle w:val="Cmathsexpressions"/>
        </w:rPr>
        <w:t>y</w:t>
      </w:r>
      <w:r w:rsidRPr="00982E86">
        <w:t xml:space="preserve"> = 3 </w:t>
      </w:r>
      <w:r w:rsidRPr="00982E86">
        <w:sym w:font="Symbol" w:char="F0B4"/>
      </w:r>
      <w:r w:rsidRPr="00982E86">
        <w:t xml:space="preserve"> 5  = 15</w:t>
      </w:r>
    </w:p>
    <w:p w14:paraId="6313D846" w14:textId="77777777" w:rsidR="00D83C75" w:rsidRPr="00982E86" w:rsidRDefault="00D83C75" w:rsidP="00D83C75">
      <w:pPr>
        <w:pStyle w:val="Pquestiontextmainstem"/>
      </w:pPr>
      <w:r w:rsidRPr="00D83C75">
        <w:rPr>
          <w:rStyle w:val="Cmathsexpressions"/>
        </w:rPr>
        <w:t>x</w:t>
      </w:r>
      <w:r w:rsidRPr="00982E86">
        <w:t xml:space="preserve"> = 5, </w:t>
      </w:r>
      <w:r w:rsidRPr="00D83C75">
        <w:rPr>
          <w:rStyle w:val="Cmathsexpressions"/>
        </w:rPr>
        <w:t>y</w:t>
      </w:r>
      <w:r w:rsidRPr="00982E86">
        <w:t xml:space="preserve"> = 15</w:t>
      </w:r>
    </w:p>
    <w:p w14:paraId="0B5CD664" w14:textId="77777777" w:rsidR="00582608" w:rsidRDefault="00582608" w:rsidP="00582608">
      <w:pPr>
        <w:pStyle w:val="Psectionresults"/>
      </w:pPr>
      <w:r w:rsidRPr="00F16CD2">
        <w:t xml:space="preserve">Multiple-choice total marks:  </w:t>
      </w:r>
      <w:r w:rsidR="00500EE3">
        <w:t>10</w:t>
      </w:r>
    </w:p>
    <w:p w14:paraId="03996F75" w14:textId="77777777" w:rsidR="00074F82" w:rsidRPr="008C1330" w:rsidRDefault="00074F82" w:rsidP="008C1330">
      <w:pPr>
        <w:pStyle w:val="Psectionheading"/>
      </w:pPr>
      <w:r w:rsidRPr="008C1330">
        <w:lastRenderedPageBreak/>
        <w:t>Short answer section</w:t>
      </w:r>
    </w:p>
    <w:p w14:paraId="305586AA" w14:textId="77777777" w:rsidR="00BB35FF" w:rsidRDefault="00BB35FF" w:rsidP="00BB35FF">
      <w:pPr>
        <w:pStyle w:val="Pquestionheadingsx1stafterhead"/>
      </w:pPr>
      <w:r w:rsidRPr="00DF7F34">
        <w:t xml:space="preserve">Question </w:t>
      </w:r>
      <w:r>
        <w:t>11</w:t>
      </w:r>
      <w:r w:rsidRPr="00DF7F34">
        <w:tab/>
      </w:r>
      <w:r w:rsidR="004E7AF0">
        <w:rPr>
          <w:rStyle w:val="Cmarkslabel"/>
        </w:rPr>
        <w:t>10</w:t>
      </w:r>
      <w:r w:rsidRPr="00DF7F34">
        <w:rPr>
          <w:rStyle w:val="Cmarkslabel"/>
        </w:rPr>
        <w:t xml:space="preserve"> marks</w:t>
      </w:r>
      <w:r w:rsidRPr="00DF7F34">
        <w:tab/>
      </w:r>
    </w:p>
    <w:p w14:paraId="5C1BF336" w14:textId="77777777" w:rsidR="00074F82" w:rsidRPr="00AC19F7" w:rsidRDefault="00074F82" w:rsidP="006100BF">
      <w:pPr>
        <w:pStyle w:val="Pquestiontextpartsa"/>
      </w:pPr>
      <w:r w:rsidRPr="00B13925">
        <w:rPr>
          <w:rStyle w:val="Cquestionpartlabelbold"/>
        </w:rPr>
        <w:t>(</w:t>
      </w:r>
      <w:r w:rsidR="004E7AF0">
        <w:rPr>
          <w:rStyle w:val="Cquestionpartlabelbold"/>
        </w:rPr>
        <w:t>a</w:t>
      </w:r>
      <w:r w:rsidRPr="00B13925">
        <w:rPr>
          <w:rStyle w:val="Cquestionpartlabelbold"/>
        </w:rPr>
        <w:t>)</w:t>
      </w:r>
      <w:r w:rsidR="00B13925">
        <w:tab/>
      </w:r>
      <w:r w:rsidRPr="00AC19F7">
        <w:t xml:space="preserve">A </w:t>
      </w:r>
      <w:r w:rsidRPr="00AE5047">
        <w:rPr>
          <w:rStyle w:val="Cquestionpartlabelbold"/>
          <w:b w:val="0"/>
          <w:i/>
        </w:rPr>
        <w:t>linear relationship</w:t>
      </w:r>
      <w:r w:rsidRPr="00AC19F7">
        <w:t xml:space="preserve"> exists between two variables when the graph of the relationship is a straight line.</w:t>
      </w:r>
    </w:p>
    <w:p w14:paraId="374E3516" w14:textId="77777777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</w:t>
      </w:r>
      <w:r w:rsidR="004E7AF0">
        <w:rPr>
          <w:rStyle w:val="Cquestionpartlabelbold"/>
        </w:rPr>
        <w:t>b</w:t>
      </w:r>
      <w:r w:rsidRPr="00B13925">
        <w:rPr>
          <w:rStyle w:val="Cquestionpartlabelbold"/>
        </w:rPr>
        <w:t>)</w:t>
      </w:r>
      <w:r w:rsidR="00B13925">
        <w:tab/>
      </w:r>
      <w:r w:rsidRPr="00AC19F7">
        <w:t xml:space="preserve">A linear relationship is described by a </w:t>
      </w:r>
      <w:r w:rsidRPr="00AE5047">
        <w:rPr>
          <w:rStyle w:val="Cquestionpartlabelbold"/>
          <w:b w:val="0"/>
          <w:i/>
        </w:rPr>
        <w:t>linear equation</w:t>
      </w:r>
      <w:r w:rsidRPr="00AC19F7">
        <w:t>.</w:t>
      </w:r>
    </w:p>
    <w:p w14:paraId="4E5757FF" w14:textId="77777777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</w:t>
      </w:r>
      <w:r w:rsidR="004E7AF0">
        <w:rPr>
          <w:rStyle w:val="Cquestionpartlabelbold"/>
        </w:rPr>
        <w:t>c</w:t>
      </w:r>
      <w:r w:rsidRPr="00B13925">
        <w:rPr>
          <w:rStyle w:val="Cquestionpartlabelbold"/>
        </w:rPr>
        <w:t>)</w:t>
      </w:r>
      <w:r w:rsidR="00B13925">
        <w:tab/>
      </w:r>
      <w:r w:rsidRPr="00AC19F7">
        <w:t xml:space="preserve">Linear equations can be solved by applying </w:t>
      </w:r>
      <w:r w:rsidRPr="00AE5047">
        <w:rPr>
          <w:rStyle w:val="Cquestionpartlabelbold"/>
          <w:b w:val="0"/>
          <w:i/>
        </w:rPr>
        <w:t>inverse operations</w:t>
      </w:r>
      <w:r w:rsidRPr="00AC19F7">
        <w:t xml:space="preserve"> to both sides of the equation.</w:t>
      </w:r>
    </w:p>
    <w:p w14:paraId="07D7A4A9" w14:textId="1C64DBFF" w:rsidR="004E7AF0" w:rsidRPr="00AC19F7" w:rsidRDefault="004E7AF0" w:rsidP="004E7AF0">
      <w:pPr>
        <w:pStyle w:val="Pquestiontextpartsa"/>
      </w:pPr>
      <w:r>
        <w:rPr>
          <w:rStyle w:val="Cquestionpartlabelbold"/>
        </w:rPr>
        <w:t>(d</w:t>
      </w:r>
      <w:r w:rsidRPr="00B13925">
        <w:rPr>
          <w:rStyle w:val="Cquestionpartlabelbold"/>
        </w:rPr>
        <w:t>)</w:t>
      </w:r>
      <w:r>
        <w:tab/>
      </w:r>
      <w:r w:rsidRPr="00AC19F7">
        <w:t xml:space="preserve">The general equation of a straight line is </w:t>
      </w:r>
      <w:r w:rsidR="00AE5047" w:rsidRPr="00F215BC">
        <w:rPr>
          <w:rStyle w:val="Cmathsexpressions"/>
        </w:rPr>
        <w:t>y</w:t>
      </w:r>
      <w:r w:rsidR="00AE5047" w:rsidRPr="00483FE7">
        <w:t xml:space="preserve"> = </w:t>
      </w:r>
      <w:r w:rsidR="00AE5047">
        <w:rPr>
          <w:rStyle w:val="Cmathsexpressions"/>
        </w:rPr>
        <w:t>m</w:t>
      </w:r>
      <w:r w:rsidR="00AE5047">
        <w:rPr>
          <w:rStyle w:val="Cmathsexpressions"/>
        </w:rPr>
        <w:t>x</w:t>
      </w:r>
      <w:r w:rsidR="00AE5047" w:rsidRPr="003225D8">
        <w:t xml:space="preserve"> + </w:t>
      </w:r>
      <w:r w:rsidR="00AE5047">
        <w:rPr>
          <w:rStyle w:val="Cmathsexpressions"/>
        </w:rPr>
        <w:t>b</w:t>
      </w:r>
      <w:r w:rsidRPr="00AC19F7">
        <w:t xml:space="preserve"> where </w:t>
      </w:r>
      <w:r w:rsidR="00AE5047">
        <w:rPr>
          <w:rStyle w:val="Cmathsexpressions"/>
        </w:rPr>
        <w:t>m</w:t>
      </w:r>
      <w:r w:rsidRPr="00AC19F7">
        <w:t xml:space="preserve"> is the gradient of the line and </w:t>
      </w:r>
      <w:r w:rsidR="00AE5047">
        <w:rPr>
          <w:rStyle w:val="Cmathsexpressions"/>
        </w:rPr>
        <w:t>b</w:t>
      </w:r>
      <w:r w:rsidRPr="00AC19F7">
        <w:t xml:space="preserve"> is the </w:t>
      </w:r>
      <w:r w:rsidRPr="00AE5047">
        <w:rPr>
          <w:rStyle w:val="Cquestionpartlabelbold"/>
          <w:b w:val="0"/>
          <w:i/>
        </w:rPr>
        <w:t>y-intercept</w:t>
      </w:r>
      <w:r w:rsidRPr="00AC19F7">
        <w:t xml:space="preserve"> of the line.</w:t>
      </w:r>
    </w:p>
    <w:p w14:paraId="76D4A4C2" w14:textId="343F596D" w:rsidR="00074F82" w:rsidRPr="00AC19F7" w:rsidRDefault="00074F82" w:rsidP="004E7AF0">
      <w:pPr>
        <w:pStyle w:val="Pquestiontextpartsa"/>
      </w:pPr>
      <w:r w:rsidRPr="00B13925">
        <w:rPr>
          <w:rStyle w:val="Cquestionpartlabelbold"/>
        </w:rPr>
        <w:t>(</w:t>
      </w:r>
      <w:r w:rsidR="006100BF">
        <w:rPr>
          <w:rStyle w:val="Cquestionpartlabelbold"/>
        </w:rPr>
        <w:t>e</w:t>
      </w:r>
      <w:r w:rsidRPr="00B13925">
        <w:rPr>
          <w:rStyle w:val="Cquestionpartlabelbold"/>
        </w:rPr>
        <w:t>)</w:t>
      </w:r>
      <w:r w:rsidR="00B13925">
        <w:tab/>
      </w:r>
      <w:r w:rsidRPr="00AC19F7">
        <w:t xml:space="preserve">The </w:t>
      </w:r>
      <w:r w:rsidRPr="00AE5047">
        <w:rPr>
          <w:rStyle w:val="Cquestionpartlabelbold"/>
          <w:b w:val="0"/>
          <w:i/>
        </w:rPr>
        <w:t>gradient</w:t>
      </w:r>
      <w:r w:rsidRPr="00AC19F7">
        <w:t xml:space="preserve"> of a line is a measure of its steepness</w:t>
      </w:r>
      <w:r w:rsidR="005F4297">
        <w:t>,</w:t>
      </w:r>
      <w:r w:rsidRPr="00AC19F7">
        <w:t xml:space="preserve"> which can be evaluated by evaluating the fraction </w:t>
      </w:r>
      <w:r w:rsidRPr="00AE5047">
        <w:rPr>
          <w:rStyle w:val="Cquestionpartlabelbold"/>
          <w:b w:val="0"/>
          <w:i/>
        </w:rPr>
        <w:t>rise over run</w:t>
      </w:r>
      <w:r w:rsidRPr="00AC19F7">
        <w:t>.</w:t>
      </w:r>
    </w:p>
    <w:p w14:paraId="56C19D9D" w14:textId="49886F01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f)</w:t>
      </w:r>
      <w:r w:rsidR="00B13925">
        <w:tab/>
      </w:r>
      <w:r w:rsidR="00575123">
        <w:t>Lines that</w:t>
      </w:r>
      <w:r w:rsidRPr="00AC19F7">
        <w:t xml:space="preserve"> are </w:t>
      </w:r>
      <w:r w:rsidRPr="00AE5047">
        <w:rPr>
          <w:rStyle w:val="Cquestionpartlabelbold"/>
          <w:b w:val="0"/>
          <w:i/>
        </w:rPr>
        <w:t>parallel</w:t>
      </w:r>
      <w:r w:rsidRPr="00AC19F7">
        <w:t xml:space="preserve"> have the same gradients. </w:t>
      </w:r>
    </w:p>
    <w:p w14:paraId="5CC862AE" w14:textId="79B4352D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g)</w:t>
      </w:r>
      <w:r w:rsidR="00B13925">
        <w:tab/>
      </w:r>
      <w:r w:rsidRPr="00AC19F7">
        <w:t xml:space="preserve">Lines </w:t>
      </w:r>
      <w:r w:rsidR="00575123">
        <w:t>that</w:t>
      </w:r>
      <w:r w:rsidRPr="00AC19F7">
        <w:t xml:space="preserve"> are </w:t>
      </w:r>
      <w:r w:rsidRPr="00AE5047">
        <w:rPr>
          <w:rStyle w:val="Cquestionpartlabelbold"/>
          <w:b w:val="0"/>
          <w:i/>
        </w:rPr>
        <w:t>perpendicular</w:t>
      </w:r>
      <w:r w:rsidRPr="00AC19F7">
        <w:t xml:space="preserve"> meet each other at an angle of</w:t>
      </w:r>
      <w:r w:rsidR="00AE5047">
        <w:t xml:space="preserve"> 90°</w:t>
      </w:r>
      <w:r w:rsidRPr="00AC19F7">
        <w:t>.</w:t>
      </w:r>
    </w:p>
    <w:p w14:paraId="0E7E9477" w14:textId="6657038E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h)</w:t>
      </w:r>
      <w:r w:rsidR="00B13925">
        <w:tab/>
      </w:r>
      <w:r w:rsidRPr="00AC19F7">
        <w:t xml:space="preserve">A linear equation has </w:t>
      </w:r>
      <w:r w:rsidRPr="00AE5047">
        <w:rPr>
          <w:rStyle w:val="Cquestionpartlabelbold"/>
          <w:b w:val="0"/>
          <w:i/>
        </w:rPr>
        <w:t>one</w:t>
      </w:r>
      <w:r w:rsidRPr="00AC19F7">
        <w:t xml:space="preserve"> solution and a linear </w:t>
      </w:r>
      <w:r w:rsidR="005F4297" w:rsidRPr="00AE5047">
        <w:rPr>
          <w:rStyle w:val="Cquestionpartlabelbold"/>
          <w:b w:val="0"/>
          <w:i/>
        </w:rPr>
        <w:t>inequality</w:t>
      </w:r>
      <w:r w:rsidRPr="00AC19F7">
        <w:t xml:space="preserve"> has a range of solutions according to the inequality.</w:t>
      </w:r>
    </w:p>
    <w:p w14:paraId="2912583F" w14:textId="08C52DB8" w:rsidR="00BB35FF" w:rsidRDefault="00BB35FF" w:rsidP="00BB35FF">
      <w:pPr>
        <w:pStyle w:val="Pquestionheadingsx"/>
      </w:pPr>
      <w:r w:rsidRPr="00DF7F34">
        <w:t xml:space="preserve">Question </w:t>
      </w:r>
      <w:r>
        <w:t>12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</w:t>
      </w:r>
      <w:r w:rsidR="00C05794">
        <w:t>1.</w:t>
      </w:r>
      <w:r>
        <w:t xml:space="preserve">3, </w:t>
      </w:r>
      <w:r w:rsidR="00C05794">
        <w:t>1.</w:t>
      </w:r>
      <w:r>
        <w:t>4</w:t>
      </w:r>
      <w:r w:rsidRPr="00DF7F34">
        <w:t>]</w:t>
      </w:r>
    </w:p>
    <w:p w14:paraId="3FD03983" w14:textId="77777777" w:rsidR="004E7AF0" w:rsidRDefault="004E7AF0" w:rsidP="004E7AF0">
      <w:pPr>
        <w:pStyle w:val="Pquestiontextpartsa"/>
        <w:rPr>
          <w:lang w:val="en-US"/>
        </w:rPr>
      </w:pPr>
      <w:r w:rsidRPr="004E7AF0">
        <w:rPr>
          <w:rStyle w:val="Cquestionpartlabelbold"/>
        </w:rPr>
        <w:t>(a)</w:t>
      </w:r>
      <w:r>
        <w:rPr>
          <w:lang w:val="en-US"/>
        </w:rPr>
        <w:tab/>
        <w:t xml:space="preserve">Lines that are parallel to the line </w:t>
      </w:r>
      <w:r w:rsidRPr="004E7AF0">
        <w:rPr>
          <w:rStyle w:val="Cmathsexpressions"/>
        </w:rPr>
        <w:t>y</w:t>
      </w:r>
      <w:r>
        <w:rPr>
          <w:lang w:val="en-US"/>
        </w:rPr>
        <w:t xml:space="preserve"> = 2</w:t>
      </w:r>
      <w:r w:rsidRPr="004E7AF0">
        <w:rPr>
          <w:rStyle w:val="Cmathsexpressions"/>
        </w:rPr>
        <w:t>x</w:t>
      </w:r>
      <w:r>
        <w:rPr>
          <w:lang w:val="en-US"/>
        </w:rPr>
        <w:t xml:space="preserve"> have a gradient of 2. The graphs of the lines need to have this gradient and an intercept on the</w:t>
      </w:r>
      <w:r w:rsidRPr="00F233C1">
        <w:rPr>
          <w:rStyle w:val="Cmathsexpressions"/>
        </w:rPr>
        <w:t xml:space="preserve"> y</w:t>
      </w:r>
      <w:r>
        <w:rPr>
          <w:lang w:val="en-US"/>
        </w:rPr>
        <w:t>-axis consistent with each equation.</w:t>
      </w:r>
    </w:p>
    <w:p w14:paraId="323B1B27" w14:textId="77777777" w:rsidR="004E7AF0" w:rsidRDefault="004E7AF0" w:rsidP="004E7AF0">
      <w:pPr>
        <w:pStyle w:val="Pquestiontextpartsa"/>
      </w:pPr>
      <w:r w:rsidRPr="004E7AF0">
        <w:rPr>
          <w:rStyle w:val="Cquestionpartlabelbold"/>
        </w:rPr>
        <w:t>(b)</w:t>
      </w:r>
      <w:r>
        <w:rPr>
          <w:lang w:val="en-US"/>
        </w:rPr>
        <w:tab/>
        <w:t>Lines that are perpendicular to the line have a gradient of -</w:t>
      </w:r>
      <w:r w:rsidR="00F233C1" w:rsidRPr="00AC19F7">
        <w:rPr>
          <w:position w:val="-24"/>
        </w:rPr>
        <w:object w:dxaOrig="240" w:dyaOrig="640" w14:anchorId="6EE4747D">
          <v:shape id="_x0000_i1030" type="#_x0000_t75" style="width:12.9pt;height:31.15pt" o:ole="">
            <v:imagedata r:id="rId19" o:title=""/>
          </v:shape>
          <o:OLEObject Type="Embed" ProgID="Equation.DSMT4" ShapeID="_x0000_i1030" DrawAspect="Content" ObjectID="_1538830242" r:id="rId20"/>
        </w:object>
      </w:r>
      <w:r>
        <w:rPr>
          <w:lang w:val="en-US"/>
        </w:rPr>
        <w:t xml:space="preserve">. Graphs of the lines should have this gradient and a </w:t>
      </w:r>
      <w:r w:rsidRPr="00F233C1">
        <w:rPr>
          <w:rStyle w:val="Cmathsexpressions"/>
        </w:rPr>
        <w:t>y</w:t>
      </w:r>
      <w:r>
        <w:rPr>
          <w:lang w:val="en-US"/>
        </w:rPr>
        <w:t>-intercept consistent with each equation</w:t>
      </w:r>
    </w:p>
    <w:p w14:paraId="208D625D" w14:textId="7C94EE08" w:rsidR="00BB35FF" w:rsidRDefault="00BB35FF" w:rsidP="004E7AF0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</w:t>
      </w:r>
      <w:r w:rsidR="00C05794">
        <w:t>1.</w:t>
      </w:r>
      <w:r>
        <w:t>1</w:t>
      </w:r>
      <w:r w:rsidRPr="00DF7F34">
        <w:t>]</w:t>
      </w:r>
    </w:p>
    <w:p w14:paraId="6B03504A" w14:textId="75C349F9" w:rsidR="006100BF" w:rsidRDefault="009B4995" w:rsidP="001E6486">
      <w:r w:rsidRPr="001E6486">
        <w:rPr>
          <w:noProof/>
        </w:rPr>
        <w:drawing>
          <wp:inline distT="0" distB="0" distL="0" distR="0" wp14:anchorId="1D4F7A26" wp14:editId="72F0A7AA">
            <wp:extent cx="657860" cy="401320"/>
            <wp:effectExtent l="0" t="0" r="2540" b="508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860" cy="40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 w:rsidR="006100BF" w:rsidRPr="00982E86">
        <w:t>7</w:t>
      </w:r>
      <w:r w:rsidR="006100BF" w:rsidRPr="003174BF">
        <w:rPr>
          <w:rStyle w:val="Cmathsexpressions"/>
        </w:rPr>
        <w:t>x</w:t>
      </w:r>
      <w:r w:rsidR="006100BF" w:rsidRPr="00982E86">
        <w:t xml:space="preserve"> – 2</w:t>
      </w:r>
      <w:r w:rsidR="006100BF">
        <w:t xml:space="preserve"> = 40</w:t>
      </w:r>
    </w:p>
    <w:p w14:paraId="792C2429" w14:textId="77777777" w:rsidR="006100BF" w:rsidRDefault="006100BF" w:rsidP="006100BF">
      <w:pPr>
        <w:pStyle w:val="Pquestiontextmainstem"/>
      </w:pPr>
      <w:r w:rsidRPr="00982E86">
        <w:t>7</w:t>
      </w:r>
      <w:r w:rsidRPr="003174BF">
        <w:rPr>
          <w:rStyle w:val="Cmathsexpressions"/>
        </w:rPr>
        <w:t>x</w:t>
      </w:r>
      <w:r w:rsidRPr="00982E86">
        <w:t xml:space="preserve"> = 42</w:t>
      </w:r>
    </w:p>
    <w:p w14:paraId="2D742DB6" w14:textId="77777777" w:rsidR="006100BF" w:rsidRPr="00982E86" w:rsidRDefault="006100BF" w:rsidP="006100BF">
      <w:pPr>
        <w:pStyle w:val="Pquestiontextmainstem"/>
      </w:pPr>
      <w:r w:rsidRPr="003174BF">
        <w:rPr>
          <w:rStyle w:val="Cmathsexpressions"/>
        </w:rPr>
        <w:t>x</w:t>
      </w:r>
      <w:r w:rsidRPr="00982E86">
        <w:t xml:space="preserve"> = 6</w:t>
      </w:r>
    </w:p>
    <w:p w14:paraId="5D0A597C" w14:textId="636D31F4" w:rsidR="00BB35FF" w:rsidRDefault="00BB35FF" w:rsidP="00BB35FF">
      <w:pPr>
        <w:pStyle w:val="Pquestionheadingsx"/>
      </w:pPr>
      <w:r w:rsidRPr="00DF7F34">
        <w:t xml:space="preserve">Question </w:t>
      </w:r>
      <w:r>
        <w:t>14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</w:t>
      </w:r>
      <w:r w:rsidR="00C05794">
        <w:t>1.</w:t>
      </w:r>
      <w:r>
        <w:t>1</w:t>
      </w:r>
      <w:r w:rsidRPr="00DF7F34">
        <w:t>]</w:t>
      </w:r>
    </w:p>
    <w:p w14:paraId="7117D6FD" w14:textId="77777777" w:rsidR="00F233C1" w:rsidRPr="003225D8" w:rsidRDefault="00F233C1" w:rsidP="00483FE7">
      <w:pPr>
        <w:pStyle w:val="Pquestiontextmainstem"/>
      </w:pPr>
      <w:r w:rsidRPr="00483FE7">
        <w:t>3(3</w:t>
      </w:r>
      <w:r w:rsidRPr="00483FE7">
        <w:rPr>
          <w:rStyle w:val="Cmathsexpressions"/>
        </w:rPr>
        <w:t>x</w:t>
      </w:r>
      <w:r w:rsidRPr="00483FE7">
        <w:t xml:space="preserve"> + 2) = 2(2</w:t>
      </w:r>
      <w:r w:rsidRPr="00483FE7">
        <w:rPr>
          <w:rStyle w:val="Cmathsexpressions"/>
        </w:rPr>
        <w:t>x</w:t>
      </w:r>
      <w:r w:rsidRPr="003225D8">
        <w:t xml:space="preserve"> – 2)</w:t>
      </w:r>
    </w:p>
    <w:p w14:paraId="3A9FAC29" w14:textId="77777777" w:rsidR="00F233C1" w:rsidRPr="003225D8" w:rsidRDefault="00F233C1" w:rsidP="00483FE7">
      <w:pPr>
        <w:pStyle w:val="Pquestiontextmainstem"/>
      </w:pPr>
      <w:r w:rsidRPr="003225D8">
        <w:t>9</w:t>
      </w:r>
      <w:r w:rsidRPr="00483FE7">
        <w:rPr>
          <w:rStyle w:val="Cmathsexpressions"/>
        </w:rPr>
        <w:t>x</w:t>
      </w:r>
      <w:r w:rsidRPr="00483FE7">
        <w:t xml:space="preserve"> + 6 = 4</w:t>
      </w:r>
      <w:r w:rsidRPr="00483FE7">
        <w:rPr>
          <w:rStyle w:val="Cmathsexpressions"/>
        </w:rPr>
        <w:t>x</w:t>
      </w:r>
      <w:r w:rsidRPr="00483FE7">
        <w:t xml:space="preserve"> </w:t>
      </w:r>
      <w:r w:rsidRPr="003225D8">
        <w:t>– 4</w:t>
      </w:r>
    </w:p>
    <w:p w14:paraId="1A9C6B4D" w14:textId="77777777" w:rsidR="00F233C1" w:rsidRPr="003225D8" w:rsidRDefault="00F233C1" w:rsidP="00483FE7">
      <w:pPr>
        <w:pStyle w:val="Pquestiontextmainstem"/>
      </w:pPr>
      <w:r w:rsidRPr="003225D8">
        <w:t>9</w:t>
      </w:r>
      <w:r w:rsidRPr="00483FE7">
        <w:rPr>
          <w:rStyle w:val="Cmathsexpressions"/>
        </w:rPr>
        <w:t>x</w:t>
      </w:r>
      <w:r w:rsidRPr="00483FE7">
        <w:t xml:space="preserve"> = 4</w:t>
      </w:r>
      <w:r w:rsidRPr="00483FE7">
        <w:rPr>
          <w:rStyle w:val="Cmathsexpressions"/>
        </w:rPr>
        <w:t>x</w:t>
      </w:r>
      <w:r w:rsidRPr="003225D8">
        <w:t xml:space="preserve"> – 4 – 6 </w:t>
      </w:r>
    </w:p>
    <w:p w14:paraId="7DCD2A9B" w14:textId="77777777" w:rsidR="00F233C1" w:rsidRPr="003225D8" w:rsidRDefault="00F233C1" w:rsidP="00483FE7">
      <w:pPr>
        <w:pStyle w:val="Pquestiontextmainstem"/>
      </w:pPr>
      <w:r w:rsidRPr="003225D8">
        <w:t>9</w:t>
      </w:r>
      <w:r w:rsidRPr="00483FE7">
        <w:rPr>
          <w:rStyle w:val="Cmathsexpressions"/>
        </w:rPr>
        <w:t>x</w:t>
      </w:r>
      <w:r w:rsidRPr="00483FE7">
        <w:t xml:space="preserve"> = 4</w:t>
      </w:r>
      <w:r w:rsidRPr="00483FE7">
        <w:rPr>
          <w:rStyle w:val="Cmathsexpressions"/>
        </w:rPr>
        <w:t>x</w:t>
      </w:r>
      <w:r w:rsidRPr="003225D8">
        <w:t xml:space="preserve"> – 10 </w:t>
      </w:r>
    </w:p>
    <w:p w14:paraId="42E88102" w14:textId="77777777" w:rsidR="00F233C1" w:rsidRPr="003225D8" w:rsidRDefault="00F233C1" w:rsidP="00483FE7">
      <w:pPr>
        <w:pStyle w:val="Pquestiontextmainstem"/>
      </w:pPr>
      <w:r w:rsidRPr="003225D8">
        <w:t>9</w:t>
      </w:r>
      <w:r w:rsidRPr="00483FE7">
        <w:t>x – 4</w:t>
      </w:r>
      <w:r w:rsidRPr="00483FE7">
        <w:rPr>
          <w:rStyle w:val="Cmathsexpressions"/>
        </w:rPr>
        <w:t>x</w:t>
      </w:r>
      <w:r w:rsidRPr="003225D8">
        <w:t xml:space="preserve"> = 10</w:t>
      </w:r>
    </w:p>
    <w:p w14:paraId="6CA9F793" w14:textId="77777777" w:rsidR="00F233C1" w:rsidRPr="003225D8" w:rsidRDefault="00F233C1" w:rsidP="00483FE7">
      <w:pPr>
        <w:pStyle w:val="Pquestiontextmainstem"/>
      </w:pPr>
      <w:r w:rsidRPr="003225D8">
        <w:t>5</w:t>
      </w:r>
      <w:r w:rsidRPr="00483FE7">
        <w:rPr>
          <w:rStyle w:val="Cmathsexpressions"/>
        </w:rPr>
        <w:t>x</w:t>
      </w:r>
      <w:r w:rsidRPr="003225D8">
        <w:t xml:space="preserve"> = -10</w:t>
      </w:r>
    </w:p>
    <w:p w14:paraId="4F8BB80A" w14:textId="77777777" w:rsidR="006100BF" w:rsidRPr="00982E86" w:rsidRDefault="00F233C1" w:rsidP="00F233C1">
      <w:pPr>
        <w:pStyle w:val="Pquestiontextmainstem"/>
      </w:pPr>
      <w:r w:rsidRPr="00483FE7">
        <w:rPr>
          <w:rStyle w:val="Cmathsexpressions"/>
        </w:rPr>
        <w:t>x</w:t>
      </w:r>
      <w:r w:rsidRPr="00483FE7">
        <w:t xml:space="preserve"> = -2</w:t>
      </w:r>
    </w:p>
    <w:p w14:paraId="3E20385E" w14:textId="0E94BCE9" w:rsidR="00BB35FF" w:rsidRDefault="00BB35FF" w:rsidP="00BB35FF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</w:t>
      </w:r>
      <w:r w:rsidR="00C05794">
        <w:t>1.</w:t>
      </w:r>
      <w:r w:rsidRPr="00DF7F34">
        <w:t>2]</w:t>
      </w:r>
    </w:p>
    <w:p w14:paraId="751F34BA" w14:textId="77777777" w:rsidR="00074F82" w:rsidRDefault="00AE5047" w:rsidP="00C60797">
      <w:pPr>
        <w:pStyle w:val="Pquestiontextmainstem"/>
        <w:rPr>
          <w:position w:val="-32"/>
        </w:rPr>
      </w:pPr>
      <w:r w:rsidRPr="00AE5047">
        <w:rPr>
          <w:position w:val="-30"/>
        </w:rPr>
        <w:object w:dxaOrig="2420" w:dyaOrig="680" w14:anchorId="4D55BF51">
          <v:shape id="_x0000_i1034" type="#_x0000_t75" style="width:121.45pt;height:33.3pt" o:ole="">
            <v:imagedata r:id="rId22" o:title=""/>
          </v:shape>
          <o:OLEObject Type="Embed" ProgID="Equation.DSMT4" ShapeID="_x0000_i1034" DrawAspect="Content" ObjectID="_1538830243" r:id="rId23"/>
        </w:object>
      </w:r>
    </w:p>
    <w:p w14:paraId="4936C7D2" w14:textId="14036650" w:rsidR="00F233C1" w:rsidRDefault="00F233C1" w:rsidP="00F233C1">
      <w:pPr>
        <w:pStyle w:val="Pquestionheadingsx"/>
      </w:pPr>
      <w:r w:rsidRPr="00DF7F34">
        <w:lastRenderedPageBreak/>
        <w:t xml:space="preserve">Question </w:t>
      </w:r>
      <w:r>
        <w:t>16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</w:t>
      </w:r>
      <w:r w:rsidR="00C05794">
        <w:t>1.</w:t>
      </w:r>
      <w:r w:rsidRPr="00DF7F34">
        <w:t>2]</w:t>
      </w:r>
    </w:p>
    <w:p w14:paraId="559C8DB1" w14:textId="2B1B09E8" w:rsidR="00F233C1" w:rsidRDefault="00CA44CB" w:rsidP="00C60797">
      <w:pPr>
        <w:pStyle w:val="Pquestiontextmainstem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4C483625" wp14:editId="51F500F0">
            <wp:extent cx="2161032" cy="216103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4_FBT_03.jpg"/>
                    <pic:cNvPicPr/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1032" cy="2161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4A74C" w14:textId="77777777" w:rsidR="00F233C1" w:rsidRPr="003225D8" w:rsidRDefault="00F233C1" w:rsidP="00F233C1">
      <w:pPr>
        <w:pStyle w:val="Pquestiontextmainstem"/>
      </w:pPr>
      <w:r w:rsidRPr="003225D8">
        <w:t>Using the points of (0, 0) and (1, 3)</w:t>
      </w:r>
    </w:p>
    <w:p w14:paraId="51C3134E" w14:textId="77777777" w:rsidR="00F233C1" w:rsidRPr="003225D8" w:rsidRDefault="00F233C1" w:rsidP="00F233C1">
      <w:pPr>
        <w:pStyle w:val="Pquestiontextmainstem"/>
      </w:pPr>
      <w:r w:rsidRPr="003225D8">
        <w:t xml:space="preserve">Gradient = </w:t>
      </w:r>
      <w:r w:rsidRPr="003225D8">
        <w:rPr>
          <w:rFonts w:eastAsiaTheme="minorHAnsi"/>
          <w:position w:val="-30"/>
        </w:rPr>
        <w:object w:dxaOrig="2180" w:dyaOrig="680" w14:anchorId="32EEC145">
          <v:shape id="_x0000_i1031" type="#_x0000_t75" style="width:108.55pt;height:33.3pt" o:ole="">
            <v:imagedata r:id="rId26" o:title=""/>
          </v:shape>
          <o:OLEObject Type="Embed" ProgID="Equation.DSMT4" ShapeID="_x0000_i1031" DrawAspect="Content" ObjectID="_1538830244" r:id="rId27"/>
        </w:object>
      </w:r>
    </w:p>
    <w:p w14:paraId="7F9E6F7E" w14:textId="7334E324" w:rsidR="00BB35FF" w:rsidRDefault="00BB35FF" w:rsidP="00BB35FF">
      <w:pPr>
        <w:pStyle w:val="Pquestionheadingsx"/>
      </w:pPr>
      <w:r w:rsidRPr="00DF7F34">
        <w:t xml:space="preserve">Question </w:t>
      </w:r>
      <w:r w:rsidR="00F233C1">
        <w:t>17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</w:t>
      </w:r>
      <w:r w:rsidR="00C05794">
        <w:t>1.</w:t>
      </w:r>
      <w:r>
        <w:t>3</w:t>
      </w:r>
      <w:r w:rsidRPr="00DF7F34">
        <w:t>]</w:t>
      </w:r>
    </w:p>
    <w:p w14:paraId="7C283BB7" w14:textId="77777777" w:rsidR="00074F82" w:rsidRPr="00AC19F7" w:rsidRDefault="004A3009" w:rsidP="00B15AFF">
      <w:r>
        <w:rPr>
          <w:noProof/>
        </w:rPr>
        <w:drawing>
          <wp:inline distT="0" distB="0" distL="0" distR="0" wp14:anchorId="0C793A6D" wp14:editId="21C33094">
            <wp:extent cx="1482090" cy="1747539"/>
            <wp:effectExtent l="0" t="0" r="0" b="5080"/>
            <wp:docPr id="18" name="Picture 18" descr="PM10_PR_SSb_4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PM10_PR_SSb_4_0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2090" cy="1747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7E0EE" w14:textId="0A06BAB7" w:rsidR="00BB35FF" w:rsidRDefault="00BB35FF" w:rsidP="00BB35FF">
      <w:pPr>
        <w:pStyle w:val="Pquestionheadingsx"/>
      </w:pPr>
      <w:r w:rsidRPr="00DF7F34">
        <w:t xml:space="preserve">Question </w:t>
      </w:r>
      <w:r w:rsidR="00F233C1">
        <w:t>18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</w:t>
      </w:r>
      <w:r w:rsidR="00C05794">
        <w:t>1.</w:t>
      </w:r>
      <w:r>
        <w:t>4</w:t>
      </w:r>
      <w:r w:rsidRPr="00DF7F34">
        <w:t>]</w:t>
      </w:r>
    </w:p>
    <w:p w14:paraId="2DCCD145" w14:textId="3B6D74E7" w:rsidR="00074F82" w:rsidRPr="00AC19F7" w:rsidRDefault="00074F82" w:rsidP="00F233C1">
      <w:pPr>
        <w:pStyle w:val="Pquestiontextpartsa"/>
      </w:pPr>
      <w:r w:rsidRPr="00B13925">
        <w:rPr>
          <w:rStyle w:val="Cquestionpartlabelbold"/>
        </w:rPr>
        <w:t>(a)</w:t>
      </w:r>
      <w:r w:rsidR="00B13925">
        <w:tab/>
      </w:r>
      <w:r w:rsidR="00F233C1" w:rsidRPr="003225D8">
        <w:t xml:space="preserve">The equation </w:t>
      </w:r>
      <w:r w:rsidR="00AE5047" w:rsidRPr="00F215BC">
        <w:rPr>
          <w:rStyle w:val="Cmathsexpressions"/>
        </w:rPr>
        <w:t>y</w:t>
      </w:r>
      <w:r w:rsidR="00AE5047" w:rsidRPr="00483FE7">
        <w:t xml:space="preserve"> </w:t>
      </w:r>
      <w:r w:rsidR="00AE5047">
        <w:t>–</w:t>
      </w:r>
      <w:r w:rsidR="00AE5047" w:rsidRPr="00483FE7">
        <w:t xml:space="preserve"> </w:t>
      </w:r>
      <w:r w:rsidR="00AE5047">
        <w:t>3</w:t>
      </w:r>
      <w:r w:rsidR="00AE5047">
        <w:rPr>
          <w:rStyle w:val="Cmathsexpressions"/>
        </w:rPr>
        <w:t>x</w:t>
      </w:r>
      <w:r w:rsidR="00AE5047" w:rsidRPr="003225D8">
        <w:t xml:space="preserve"> </w:t>
      </w:r>
      <w:r w:rsidR="00AE5047">
        <w:t>= 5</w:t>
      </w:r>
      <w:r w:rsidR="00F233C1" w:rsidRPr="003225D8">
        <w:t xml:space="preserve"> can be expressed as </w:t>
      </w:r>
      <w:r w:rsidR="00AE5047" w:rsidRPr="00F215BC">
        <w:rPr>
          <w:rStyle w:val="Cmathsexpressions"/>
        </w:rPr>
        <w:t>y</w:t>
      </w:r>
      <w:r w:rsidR="00AE5047" w:rsidRPr="00483FE7">
        <w:t xml:space="preserve"> = </w:t>
      </w:r>
      <w:r w:rsidR="00AE5047">
        <w:t>3</w:t>
      </w:r>
      <w:r w:rsidR="00AE5047">
        <w:rPr>
          <w:rStyle w:val="Cmathsexpressions"/>
        </w:rPr>
        <w:t>x</w:t>
      </w:r>
      <w:r w:rsidR="00AE5047" w:rsidRPr="003225D8">
        <w:t xml:space="preserve"> + </w:t>
      </w:r>
      <w:r w:rsidR="00AE5047">
        <w:t>5</w:t>
      </w:r>
      <w:r w:rsidR="00F233C1" w:rsidRPr="003225D8">
        <w:t xml:space="preserve">. As the lines </w:t>
      </w:r>
      <w:r w:rsidR="00AE5047" w:rsidRPr="00F215BC">
        <w:rPr>
          <w:rStyle w:val="Cmathsexpressions"/>
        </w:rPr>
        <w:t>y</w:t>
      </w:r>
      <w:r w:rsidR="00AE5047" w:rsidRPr="00483FE7">
        <w:t xml:space="preserve"> = </w:t>
      </w:r>
      <w:r w:rsidR="00AE5047">
        <w:t>3</w:t>
      </w:r>
      <w:r w:rsidR="00AE5047">
        <w:rPr>
          <w:rStyle w:val="Cmathsexpressions"/>
        </w:rPr>
        <w:t>x</w:t>
      </w:r>
      <w:r w:rsidR="00AE5047" w:rsidRPr="003225D8">
        <w:t xml:space="preserve"> + </w:t>
      </w:r>
      <w:r w:rsidR="00AE5047">
        <w:t>5</w:t>
      </w:r>
      <w:r w:rsidR="00F233C1" w:rsidRPr="003225D8">
        <w:t xml:space="preserve"> and </w:t>
      </w:r>
      <w:r w:rsidR="00AE5047" w:rsidRPr="00F215BC">
        <w:rPr>
          <w:rStyle w:val="Cmathsexpressions"/>
        </w:rPr>
        <w:t>y</w:t>
      </w:r>
      <w:r w:rsidR="00AE5047" w:rsidRPr="00483FE7">
        <w:t xml:space="preserve"> = </w:t>
      </w:r>
      <w:r w:rsidR="00AE5047">
        <w:t>3</w:t>
      </w:r>
      <w:r w:rsidR="00AE5047">
        <w:rPr>
          <w:rStyle w:val="Cmathsexpressions"/>
        </w:rPr>
        <w:t>x</w:t>
      </w:r>
      <w:r w:rsidR="00AE5047" w:rsidRPr="003225D8">
        <w:t xml:space="preserve"> + </w:t>
      </w:r>
      <w:r w:rsidR="00AE5047">
        <w:t>2</w:t>
      </w:r>
      <w:r w:rsidR="00F233C1" w:rsidRPr="003225D8">
        <w:t xml:space="preserve"> have the same gradients</w:t>
      </w:r>
      <w:r w:rsidR="00AE5047">
        <w:t>,</w:t>
      </w:r>
      <w:r w:rsidR="00F233C1" w:rsidRPr="003225D8">
        <w:t xml:space="preserve"> they are parallel</w:t>
      </w:r>
      <w:r w:rsidR="00F233C1">
        <w:t>.</w:t>
      </w:r>
    </w:p>
    <w:p w14:paraId="2585107F" w14:textId="5856AA31" w:rsidR="00074F82" w:rsidRPr="00AC19F7" w:rsidRDefault="00074F82" w:rsidP="00F233C1">
      <w:pPr>
        <w:pStyle w:val="Pquestiontextpartsa"/>
      </w:pPr>
      <w:r w:rsidRPr="00B13925">
        <w:rPr>
          <w:rStyle w:val="Cquestionpartlabelbold"/>
        </w:rPr>
        <w:t>(b)</w:t>
      </w:r>
      <w:r w:rsidR="00B13925">
        <w:tab/>
      </w:r>
      <w:r w:rsidR="00F233C1" w:rsidRPr="003225D8">
        <w:t xml:space="preserve">The gradient of the line </w:t>
      </w:r>
      <w:r w:rsidR="00AE5047" w:rsidRPr="00F215BC">
        <w:rPr>
          <w:rStyle w:val="Cmathsexpressions"/>
        </w:rPr>
        <w:t>y</w:t>
      </w:r>
      <w:r w:rsidR="00AE5047" w:rsidRPr="00483FE7">
        <w:t xml:space="preserve"> = </w:t>
      </w:r>
      <w:r w:rsidR="00AE5047">
        <w:rPr>
          <w:rStyle w:val="Cmathsexpressions"/>
        </w:rPr>
        <w:t>x</w:t>
      </w:r>
      <w:r w:rsidR="00AE5047" w:rsidRPr="003225D8">
        <w:t xml:space="preserve"> </w:t>
      </w:r>
      <w:r w:rsidR="00AE5047">
        <w:t>–</w:t>
      </w:r>
      <w:r w:rsidR="00AE5047" w:rsidRPr="003225D8">
        <w:t xml:space="preserve"> </w:t>
      </w:r>
      <w:r w:rsidR="00AE5047">
        <w:t>3</w:t>
      </w:r>
      <w:r w:rsidR="00F233C1" w:rsidRPr="003225D8">
        <w:t xml:space="preserve"> is 1, and the equation </w:t>
      </w:r>
      <w:r w:rsidR="00F233C1" w:rsidRPr="00483FE7">
        <w:rPr>
          <w:rStyle w:val="Cmathsexpressions"/>
        </w:rPr>
        <w:t>y</w:t>
      </w:r>
      <w:r w:rsidR="00F233C1" w:rsidRPr="003225D8">
        <w:t xml:space="preserve"> = -</w:t>
      </w:r>
      <w:r w:rsidR="00F233C1" w:rsidRPr="00483FE7">
        <w:rPr>
          <w:rStyle w:val="Cmathsexpressions"/>
        </w:rPr>
        <w:t>x</w:t>
      </w:r>
      <w:r w:rsidR="00F233C1" w:rsidRPr="003225D8">
        <w:t xml:space="preserve"> – 2 has a gradient of -1.</w:t>
      </w:r>
      <w:r w:rsidR="00F233C1">
        <w:br/>
      </w:r>
      <w:r w:rsidR="00AE5047">
        <w:t>T</w:t>
      </w:r>
      <w:r w:rsidR="00F233C1" w:rsidRPr="003225D8">
        <w:t>he p</w:t>
      </w:r>
      <w:r w:rsidR="00AE5047">
        <w:t>roduct of their gradients is -1</w:t>
      </w:r>
      <w:r w:rsidR="00F233C1" w:rsidRPr="003225D8">
        <w:t xml:space="preserve"> (</w:t>
      </w:r>
      <w:r w:rsidR="00AE5047">
        <w:t xml:space="preserve">as </w:t>
      </w:r>
      <w:r w:rsidR="00F233C1" w:rsidRPr="003225D8">
        <w:t xml:space="preserve">1 </w:t>
      </w:r>
      <w:r w:rsidR="00F233C1" w:rsidRPr="003225D8">
        <w:sym w:font="Symbol" w:char="F0B4"/>
      </w:r>
      <w:r w:rsidR="00F233C1" w:rsidRPr="003225D8">
        <w:t xml:space="preserve"> -1 = -1)</w:t>
      </w:r>
      <w:r w:rsidR="00AE5047">
        <w:t>,</w:t>
      </w:r>
      <w:r w:rsidR="00F233C1" w:rsidRPr="003225D8">
        <w:t xml:space="preserve"> </w:t>
      </w:r>
      <w:r w:rsidR="00AE5047">
        <w:t xml:space="preserve">so </w:t>
      </w:r>
      <w:r w:rsidR="00F233C1" w:rsidRPr="003225D8">
        <w:t>the lines are perpendicular.</w:t>
      </w:r>
    </w:p>
    <w:p w14:paraId="7CD69619" w14:textId="0B322795" w:rsidR="00BB35FF" w:rsidRDefault="00BB35FF" w:rsidP="00BB35FF">
      <w:pPr>
        <w:pStyle w:val="Pquestionheadingsx"/>
      </w:pPr>
      <w:r w:rsidRPr="00DF7F34">
        <w:t xml:space="preserve">Question </w:t>
      </w:r>
      <w:r w:rsidR="00294A90">
        <w:t>19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</w:t>
      </w:r>
      <w:r w:rsidR="00C05794">
        <w:t>1.</w:t>
      </w:r>
      <w:r>
        <w:t>5</w:t>
      </w:r>
      <w:r w:rsidRPr="00DF7F34">
        <w:t>]</w:t>
      </w:r>
    </w:p>
    <w:p w14:paraId="4F49459A" w14:textId="77777777" w:rsidR="00E413CA" w:rsidRPr="00294A90" w:rsidRDefault="00074F82" w:rsidP="00294A90">
      <w:pPr>
        <w:pStyle w:val="Pquestiontextpartsa"/>
      </w:pPr>
      <w:r w:rsidRPr="00B13925">
        <w:rPr>
          <w:rStyle w:val="Cquestionpartlabelbold"/>
        </w:rPr>
        <w:t>(a)</w:t>
      </w:r>
      <w:r w:rsidR="00B13925">
        <w:tab/>
      </w:r>
      <w:r w:rsidR="00294A90" w:rsidRPr="003225D8">
        <w:t>3</w:t>
      </w:r>
      <w:r w:rsidR="00294A90" w:rsidRPr="00483FE7">
        <w:rPr>
          <w:rStyle w:val="Cmathsexpressions"/>
        </w:rPr>
        <w:t>x</w:t>
      </w:r>
      <w:r w:rsidR="00294A90" w:rsidRPr="003225D8">
        <w:t xml:space="preserve"> ≥ 15</w:t>
      </w:r>
      <w:r w:rsidR="00294A90">
        <w:br/>
      </w:r>
      <w:r w:rsidR="00294A90" w:rsidRPr="00483FE7">
        <w:rPr>
          <w:rStyle w:val="Cmathsexpressions"/>
        </w:rPr>
        <w:t>x</w:t>
      </w:r>
      <w:r w:rsidR="00294A90" w:rsidRPr="003225D8">
        <w:t xml:space="preserve"> ≥ 5</w:t>
      </w:r>
    </w:p>
    <w:p w14:paraId="48FFFCFC" w14:textId="638ACFC4" w:rsidR="00074F82" w:rsidRPr="00AC19F7" w:rsidRDefault="00294A90" w:rsidP="00E413CA">
      <w:pPr>
        <w:pStyle w:val="Pquestiontextpartsa"/>
        <w:rPr>
          <w:szCs w:val="20"/>
        </w:rPr>
      </w:pPr>
      <w:r>
        <w:rPr>
          <w:rStyle w:val="Cquestionpartlabelbold"/>
        </w:rPr>
        <w:t>(</w:t>
      </w:r>
      <w:r w:rsidR="00074F82" w:rsidRPr="00B13925">
        <w:rPr>
          <w:rStyle w:val="Cquestionpartlabelbold"/>
        </w:rPr>
        <w:t>b)</w:t>
      </w:r>
      <w:r w:rsidR="00B13925">
        <w:tab/>
      </w:r>
      <w:r w:rsidR="007A0005" w:rsidRPr="00AE4B64">
        <w:t>6</w:t>
      </w:r>
      <w:r w:rsidR="007A0005" w:rsidRPr="00745866">
        <w:rPr>
          <w:rStyle w:val="Cmathsexpressions"/>
        </w:rPr>
        <w:t>x</w:t>
      </w:r>
      <w:r w:rsidR="007A0005" w:rsidRPr="00AE4B64">
        <w:t xml:space="preserve"> – 2 &gt; 10</w:t>
      </w:r>
      <w:r w:rsidR="007A0005">
        <w:br/>
      </w:r>
      <w:r w:rsidR="00E413CA">
        <w:t>6</w:t>
      </w:r>
      <w:r w:rsidR="00074F82" w:rsidRPr="00B13925">
        <w:rPr>
          <w:rStyle w:val="Cmathsexpressions"/>
        </w:rPr>
        <w:t>x</w:t>
      </w:r>
      <w:r w:rsidR="00E413CA">
        <w:t xml:space="preserve"> &gt; 12</w:t>
      </w:r>
      <w:r w:rsidR="00B13925">
        <w:br/>
      </w:r>
      <w:r w:rsidR="00074F82" w:rsidRPr="00B13925">
        <w:rPr>
          <w:rStyle w:val="Cmathsexpressions"/>
        </w:rPr>
        <w:t>x</w:t>
      </w:r>
      <w:r w:rsidR="00E413CA">
        <w:t xml:space="preserve"> &gt;</w:t>
      </w:r>
      <w:r w:rsidR="00074F82" w:rsidRPr="00AC19F7">
        <w:t xml:space="preserve"> 2</w:t>
      </w:r>
    </w:p>
    <w:p w14:paraId="1F9939CC" w14:textId="15AE437D" w:rsidR="003965CB" w:rsidRDefault="003965CB" w:rsidP="003965CB">
      <w:pPr>
        <w:pStyle w:val="Pquestionheadingsx"/>
      </w:pPr>
      <w:r w:rsidRPr="00AE4B64">
        <w:t xml:space="preserve">Question </w:t>
      </w:r>
      <w:r>
        <w:t>20</w:t>
      </w:r>
      <w:r w:rsidRPr="00AE4B64">
        <w:tab/>
      </w:r>
      <w:r w:rsidR="001E6486">
        <w:rPr>
          <w:rStyle w:val="Cmarkslabel"/>
        </w:rPr>
        <w:t>4</w:t>
      </w:r>
      <w:r w:rsidRPr="00AE4B64">
        <w:rPr>
          <w:rStyle w:val="Cmarkslabel"/>
        </w:rPr>
        <w:t xml:space="preserve"> marks</w:t>
      </w:r>
      <w:r>
        <w:tab/>
        <w:t>[</w:t>
      </w:r>
      <w:r w:rsidR="00C05794">
        <w:t>1.</w:t>
      </w:r>
      <w:r>
        <w:t>5</w:t>
      </w:r>
      <w:r w:rsidRPr="00AE4B64">
        <w:t>]</w:t>
      </w:r>
    </w:p>
    <w:p w14:paraId="544B1050" w14:textId="77777777" w:rsidR="003965CB" w:rsidRPr="003965CB" w:rsidRDefault="003965CB" w:rsidP="003965CB">
      <w:pPr>
        <w:pStyle w:val="Pquestiontextpartsa"/>
        <w:rPr>
          <w:rStyle w:val="Cquestionpartlabelbold"/>
        </w:rPr>
      </w:pPr>
      <w:r w:rsidRPr="003965CB">
        <w:rPr>
          <w:rStyle w:val="Cquestionpartlabelbold"/>
        </w:rPr>
        <w:t>(a)</w:t>
      </w:r>
      <w:r w:rsidRPr="003965CB">
        <w:rPr>
          <w:rStyle w:val="Cquestionpartlabelbold"/>
        </w:rPr>
        <w:tab/>
      </w:r>
      <w:r w:rsidRPr="003965CB">
        <w:rPr>
          <w:rStyle w:val="Cquestionpartlabelbold"/>
        </w:rPr>
        <w:tab/>
      </w:r>
      <w:r w:rsidRPr="003965CB">
        <w:rPr>
          <w:rStyle w:val="Cquestionpartlabelbold"/>
          <w:noProof/>
        </w:rPr>
        <w:drawing>
          <wp:inline distT="0" distB="0" distL="0" distR="0" wp14:anchorId="2F02896E" wp14:editId="0F5F1FE6">
            <wp:extent cx="3070533" cy="415290"/>
            <wp:effectExtent l="0" t="0" r="3175" b="0"/>
            <wp:docPr id="2" name="Picture 2" descr="Macintosh HD:Users:lizwaud:Desktop:PM10_2ed:eBook:Batch1_ChTests:Artwork_Chapter tests and exams:Artwork to be placed:newAW_Ch01:PM2e_10_EB_04_FBT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Macintosh HD:Users:lizwaud:Desktop:PM10_2ed:eBook:Batch1_ChTests:Artwork_Chapter tests and exams:Artwork to be placed:newAW_Ch01:PM2e_10_EB_04_FBT_04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0533" cy="41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BDB8A8" w14:textId="77777777" w:rsidR="003965CB" w:rsidRPr="007E55B2" w:rsidRDefault="003965CB" w:rsidP="007E55B2">
      <w:pPr>
        <w:pStyle w:val="Pquestiontextpartsa"/>
        <w:rPr>
          <w:b/>
        </w:rPr>
      </w:pPr>
      <w:r w:rsidRPr="003965CB">
        <w:rPr>
          <w:rStyle w:val="Cquestionpartlabelbold"/>
        </w:rPr>
        <w:lastRenderedPageBreak/>
        <w:t>(b)</w:t>
      </w:r>
      <w:r w:rsidRPr="003965CB">
        <w:rPr>
          <w:rStyle w:val="Cquestionpartlabelbold"/>
        </w:rPr>
        <w:tab/>
      </w:r>
      <w:r w:rsidRPr="003965CB">
        <w:rPr>
          <w:rStyle w:val="Cquestionpartlabelbold"/>
          <w:noProof/>
        </w:rPr>
        <w:drawing>
          <wp:inline distT="0" distB="0" distL="0" distR="0" wp14:anchorId="4F57735A" wp14:editId="68F11165">
            <wp:extent cx="3285490" cy="462572"/>
            <wp:effectExtent l="0" t="0" r="0" b="0"/>
            <wp:docPr id="4" name="Picture 4" descr="Macintosh HD:Users:lizwaud:Desktop:PM10_2ed:eBook:Batch1_ChTests:Artwork_Chapter tests and exams:Artwork to be placed:newAW_Ch01:PM2e_10_EB_04_FBT_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acintosh HD:Users:lizwaud:Desktop:PM10_2ed:eBook:Batch1_ChTests:Artwork_Chapter tests and exams:Artwork to be placed:newAW_Ch01:PM2e_10_EB_04_FBT_05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5490" cy="462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61FEF1" w14:textId="4DD21D9F" w:rsidR="00BB35FF" w:rsidRDefault="00BB35FF" w:rsidP="00BB35FF">
      <w:pPr>
        <w:pStyle w:val="Pquestionheadingsx"/>
      </w:pPr>
      <w:r w:rsidRPr="00DF7F34">
        <w:t xml:space="preserve">Question </w:t>
      </w:r>
      <w:r w:rsidR="003965CB">
        <w:t>21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</w:t>
      </w:r>
      <w:r w:rsidR="00C05794">
        <w:t>1.</w:t>
      </w:r>
      <w:r>
        <w:t>6</w:t>
      </w:r>
      <w:r w:rsidRPr="00DF7F34">
        <w:t>]</w:t>
      </w:r>
    </w:p>
    <w:p w14:paraId="5D7E2B55" w14:textId="4FD5C152" w:rsidR="003965CB" w:rsidRPr="003225D8" w:rsidRDefault="003965CB" w:rsidP="00483FE7">
      <w:pPr>
        <w:pStyle w:val="Pquestiontextmainstem"/>
      </w:pPr>
      <w:r w:rsidRPr="00483FE7">
        <w:t xml:space="preserve">Substitute </w:t>
      </w:r>
      <w:r w:rsidR="00AE5047" w:rsidRPr="00F215BC">
        <w:rPr>
          <w:rStyle w:val="Cmathsexpressions"/>
        </w:rPr>
        <w:t>y</w:t>
      </w:r>
      <w:r w:rsidR="00AE5047" w:rsidRPr="00483FE7">
        <w:t xml:space="preserve"> = </w:t>
      </w:r>
      <w:r w:rsidR="00AE5047">
        <w:rPr>
          <w:rStyle w:val="Cmathsexpressions"/>
        </w:rPr>
        <w:t>x</w:t>
      </w:r>
      <w:r w:rsidR="00AE5047" w:rsidRPr="003225D8">
        <w:t xml:space="preserve"> </w:t>
      </w:r>
      <w:r w:rsidR="00AE5047">
        <w:t>–</w:t>
      </w:r>
      <w:r w:rsidR="00AE5047" w:rsidRPr="003225D8">
        <w:t xml:space="preserve"> </w:t>
      </w:r>
      <w:r w:rsidR="00AE5047">
        <w:t>2</w:t>
      </w:r>
      <w:r w:rsidRPr="003225D8">
        <w:t xml:space="preserve"> into the second equation.</w:t>
      </w:r>
    </w:p>
    <w:p w14:paraId="4C51362B" w14:textId="77777777" w:rsidR="003965CB" w:rsidRPr="003225D8" w:rsidRDefault="003965CB" w:rsidP="00483FE7">
      <w:pPr>
        <w:pStyle w:val="Pquestiontextmainstem"/>
      </w:pPr>
      <w:r w:rsidRPr="003225D8">
        <w:t>2</w:t>
      </w:r>
      <w:r w:rsidRPr="007E55B2">
        <w:rPr>
          <w:rStyle w:val="Cmathsexpressions"/>
        </w:rPr>
        <w:t xml:space="preserve">x </w:t>
      </w:r>
      <w:r w:rsidRPr="00483FE7">
        <w:t xml:space="preserve">+ </w:t>
      </w:r>
      <w:r w:rsidRPr="007E55B2">
        <w:rPr>
          <w:rStyle w:val="Cmathsexpressions"/>
        </w:rPr>
        <w:t>y</w:t>
      </w:r>
      <w:r w:rsidRPr="003225D8">
        <w:t xml:space="preserve"> = 13</w:t>
      </w:r>
    </w:p>
    <w:p w14:paraId="6297E4BD" w14:textId="77777777" w:rsidR="003965CB" w:rsidRPr="003225D8" w:rsidRDefault="003965CB" w:rsidP="00483FE7">
      <w:pPr>
        <w:pStyle w:val="Pquestiontextmainstem"/>
      </w:pPr>
      <w:r w:rsidRPr="003225D8">
        <w:t>2</w:t>
      </w:r>
      <w:r w:rsidRPr="007E55B2">
        <w:rPr>
          <w:rStyle w:val="Cmathsexpressions"/>
        </w:rPr>
        <w:t>x</w:t>
      </w:r>
      <w:r w:rsidRPr="00483FE7">
        <w:t xml:space="preserve"> + (</w:t>
      </w:r>
      <w:r w:rsidRPr="007E55B2">
        <w:rPr>
          <w:rStyle w:val="Cmathsexpressions"/>
        </w:rPr>
        <w:t>x</w:t>
      </w:r>
      <w:r w:rsidRPr="003225D8">
        <w:t xml:space="preserve"> – 2) = 13</w:t>
      </w:r>
    </w:p>
    <w:p w14:paraId="782F0DAF" w14:textId="77777777" w:rsidR="003965CB" w:rsidRPr="003225D8" w:rsidRDefault="003965CB" w:rsidP="00483FE7">
      <w:pPr>
        <w:pStyle w:val="Pquestiontextmainstem"/>
      </w:pPr>
      <w:r w:rsidRPr="003225D8">
        <w:t>2</w:t>
      </w:r>
      <w:r w:rsidRPr="007E55B2">
        <w:rPr>
          <w:rStyle w:val="Cmathsexpressions"/>
        </w:rPr>
        <w:t>x</w:t>
      </w:r>
      <w:r w:rsidRPr="00483FE7">
        <w:t xml:space="preserve"> + </w:t>
      </w:r>
      <w:r w:rsidRPr="007E55B2">
        <w:rPr>
          <w:rStyle w:val="Cmathsexpressions"/>
        </w:rPr>
        <w:t>x</w:t>
      </w:r>
      <w:r w:rsidRPr="003225D8">
        <w:t xml:space="preserve"> – 2 = 13</w:t>
      </w:r>
    </w:p>
    <w:p w14:paraId="402CE969" w14:textId="77777777" w:rsidR="003965CB" w:rsidRPr="003225D8" w:rsidRDefault="003965CB" w:rsidP="00483FE7">
      <w:pPr>
        <w:pStyle w:val="Pquestiontextmainstem"/>
      </w:pPr>
      <w:r w:rsidRPr="003225D8">
        <w:t>3</w:t>
      </w:r>
      <w:r w:rsidRPr="007E55B2">
        <w:rPr>
          <w:rStyle w:val="Cmathsexpressions"/>
        </w:rPr>
        <w:t xml:space="preserve">x </w:t>
      </w:r>
      <w:r w:rsidRPr="003225D8">
        <w:t>– 2 = 13</w:t>
      </w:r>
    </w:p>
    <w:p w14:paraId="16033E49" w14:textId="77777777" w:rsidR="003965CB" w:rsidRPr="003225D8" w:rsidRDefault="003965CB" w:rsidP="00483FE7">
      <w:pPr>
        <w:pStyle w:val="Pquestiontextmainstem"/>
      </w:pPr>
      <w:r w:rsidRPr="003225D8">
        <w:t>3</w:t>
      </w:r>
      <w:r w:rsidRPr="007E55B2">
        <w:rPr>
          <w:rStyle w:val="Cmathsexpressions"/>
        </w:rPr>
        <w:t>x</w:t>
      </w:r>
      <w:r w:rsidRPr="003225D8">
        <w:t xml:space="preserve"> = 15</w:t>
      </w:r>
    </w:p>
    <w:p w14:paraId="15792188" w14:textId="77777777" w:rsidR="003965CB" w:rsidRPr="003225D8" w:rsidRDefault="003965CB" w:rsidP="00483FE7">
      <w:pPr>
        <w:pStyle w:val="Pquestiontextmainstem"/>
      </w:pPr>
      <w:r w:rsidRPr="007E55B2">
        <w:rPr>
          <w:rStyle w:val="Cmathsexpressions"/>
        </w:rPr>
        <w:t>x</w:t>
      </w:r>
      <w:r w:rsidRPr="003225D8">
        <w:t xml:space="preserve"> = 5</w:t>
      </w:r>
    </w:p>
    <w:p w14:paraId="63081BEC" w14:textId="1D8AE662" w:rsidR="003965CB" w:rsidRPr="003225D8" w:rsidRDefault="003965CB" w:rsidP="00483FE7">
      <w:pPr>
        <w:pStyle w:val="Pquestiontextmainstem"/>
      </w:pPr>
      <w:r w:rsidRPr="003225D8">
        <w:t xml:space="preserve">Now find the value of </w:t>
      </w:r>
      <w:r w:rsidR="00FB432E" w:rsidRPr="00FB432E">
        <w:rPr>
          <w:rStyle w:val="Cmathsexpressions"/>
        </w:rPr>
        <w:t>y</w:t>
      </w:r>
      <w:r w:rsidR="00FB432E">
        <w:t>.</w:t>
      </w:r>
    </w:p>
    <w:p w14:paraId="49240B72" w14:textId="77777777" w:rsidR="003965CB" w:rsidRPr="003225D8" w:rsidRDefault="003965CB" w:rsidP="00483FE7">
      <w:pPr>
        <w:pStyle w:val="Pquestiontextmainstem"/>
      </w:pPr>
      <w:r w:rsidRPr="007E55B2">
        <w:rPr>
          <w:rStyle w:val="Cmathsexpressions"/>
        </w:rPr>
        <w:t>y</w:t>
      </w:r>
      <w:r w:rsidRPr="00483FE7">
        <w:t xml:space="preserve"> = </w:t>
      </w:r>
      <w:r w:rsidRPr="007E55B2">
        <w:rPr>
          <w:rStyle w:val="Cmathsexpressions"/>
        </w:rPr>
        <w:t>x</w:t>
      </w:r>
      <w:r w:rsidRPr="003225D8">
        <w:t xml:space="preserve"> – 2</w:t>
      </w:r>
    </w:p>
    <w:p w14:paraId="06D7DEAC" w14:textId="77777777" w:rsidR="003965CB" w:rsidRPr="003225D8" w:rsidRDefault="003965CB" w:rsidP="00483FE7">
      <w:pPr>
        <w:pStyle w:val="Pquestiontextmainstem"/>
      </w:pPr>
      <w:r w:rsidRPr="007E55B2">
        <w:rPr>
          <w:rStyle w:val="Cmathsexpressions"/>
        </w:rPr>
        <w:t>y</w:t>
      </w:r>
      <w:r w:rsidR="007E55B2">
        <w:t xml:space="preserve"> </w:t>
      </w:r>
      <w:r w:rsidRPr="003225D8">
        <w:t>= 5 – 2</w:t>
      </w:r>
    </w:p>
    <w:p w14:paraId="22862030" w14:textId="77777777" w:rsidR="003965CB" w:rsidRPr="003225D8" w:rsidRDefault="003965CB" w:rsidP="00483FE7">
      <w:pPr>
        <w:pStyle w:val="Pquestiontextmainstem"/>
      </w:pPr>
      <w:r w:rsidRPr="007E55B2">
        <w:rPr>
          <w:rStyle w:val="Cmathsexpressions"/>
        </w:rPr>
        <w:t>y</w:t>
      </w:r>
      <w:r w:rsidR="007E55B2" w:rsidRPr="007E55B2">
        <w:rPr>
          <w:rStyle w:val="Cmathsexpressions"/>
        </w:rPr>
        <w:t xml:space="preserve"> </w:t>
      </w:r>
      <w:r w:rsidRPr="003225D8">
        <w:t>= 3</w:t>
      </w:r>
    </w:p>
    <w:p w14:paraId="0E8D91A8" w14:textId="486F021F" w:rsidR="00BB35FF" w:rsidRDefault="00BB35FF" w:rsidP="00BB35FF">
      <w:pPr>
        <w:pStyle w:val="Pquestionheadingsx"/>
      </w:pPr>
      <w:r w:rsidRPr="00DF7F34">
        <w:t xml:space="preserve">Question </w:t>
      </w:r>
      <w:r>
        <w:t>2</w:t>
      </w:r>
      <w:r w:rsidR="003965CB">
        <w:t>2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</w:t>
      </w:r>
      <w:r w:rsidR="00C05794">
        <w:t>1.</w:t>
      </w:r>
      <w:r>
        <w:t>6</w:t>
      </w:r>
      <w:r w:rsidRPr="00DF7F34">
        <w:t>]</w:t>
      </w:r>
    </w:p>
    <w:p w14:paraId="681980B1" w14:textId="77777777" w:rsidR="003965CB" w:rsidRPr="003225D8" w:rsidRDefault="003965CB" w:rsidP="00483FE7">
      <w:pPr>
        <w:pStyle w:val="Pquestiontextmainstem"/>
      </w:pPr>
      <w:r w:rsidRPr="00483FE7">
        <w:rPr>
          <w:rStyle w:val="Cmathsexpressions"/>
        </w:rPr>
        <w:t>x</w:t>
      </w:r>
      <w:r w:rsidRPr="00483FE7">
        <w:t xml:space="preserve"> + 2</w:t>
      </w:r>
      <w:r w:rsidRPr="00483FE7">
        <w:rPr>
          <w:rStyle w:val="Cmathsexpressions"/>
        </w:rPr>
        <w:t>y</w:t>
      </w:r>
      <w:r>
        <w:t xml:space="preserve"> = 7</w:t>
      </w:r>
    </w:p>
    <w:p w14:paraId="356AFC04" w14:textId="77777777" w:rsidR="003965CB" w:rsidRPr="00483FE7" w:rsidRDefault="003965CB" w:rsidP="00483FE7">
      <w:pPr>
        <w:pStyle w:val="Pquestiontextmainstem"/>
      </w:pPr>
      <w:r w:rsidRPr="003225D8">
        <w:t>4</w:t>
      </w:r>
      <w:r w:rsidRPr="00483FE7">
        <w:rPr>
          <w:rStyle w:val="Cmathsexpressions"/>
        </w:rPr>
        <w:t>x</w:t>
      </w:r>
      <w:r w:rsidRPr="00483FE7">
        <w:t xml:space="preserve"> – 2</w:t>
      </w:r>
      <w:r w:rsidRPr="00483FE7">
        <w:rPr>
          <w:rStyle w:val="Cmathsexpressions"/>
        </w:rPr>
        <w:t xml:space="preserve">y </w:t>
      </w:r>
      <w:r>
        <w:t>= -2</w:t>
      </w:r>
    </w:p>
    <w:p w14:paraId="6452E6A4" w14:textId="369622D8" w:rsidR="003965CB" w:rsidRPr="003225D8" w:rsidRDefault="003965CB" w:rsidP="00483FE7">
      <w:pPr>
        <w:pStyle w:val="Pquestiontextmainstem"/>
      </w:pPr>
      <w:r w:rsidRPr="003225D8">
        <w:t>5</w:t>
      </w:r>
      <w:r w:rsidRPr="00483FE7">
        <w:t>x</w:t>
      </w:r>
      <w:r w:rsidRPr="003225D8">
        <w:t xml:space="preserve"> = 5</w:t>
      </w:r>
      <w:r w:rsidRPr="003225D8">
        <w:tab/>
      </w:r>
      <w:r w:rsidRPr="003225D8">
        <w:tab/>
      </w:r>
      <w:r w:rsidR="00AE5047">
        <w:t>[</w:t>
      </w:r>
      <w:r w:rsidRPr="003225D8">
        <w:t>1</w:t>
      </w:r>
      <w:r w:rsidR="00AE5047">
        <w:t>]</w:t>
      </w:r>
      <w:r w:rsidRPr="003225D8">
        <w:t xml:space="preserve"> + </w:t>
      </w:r>
      <w:r w:rsidR="00AE5047">
        <w:t>[</w:t>
      </w:r>
      <w:r w:rsidRPr="003225D8">
        <w:t>2</w:t>
      </w:r>
      <w:r w:rsidR="00AE5047">
        <w:t>]</w:t>
      </w:r>
    </w:p>
    <w:p w14:paraId="5B66FC77" w14:textId="77777777" w:rsidR="003965CB" w:rsidRPr="003225D8" w:rsidRDefault="003965CB" w:rsidP="00483FE7">
      <w:pPr>
        <w:pStyle w:val="Pquestiontextmainstem"/>
      </w:pPr>
      <w:r w:rsidRPr="00483FE7">
        <w:t>x</w:t>
      </w:r>
      <w:r w:rsidRPr="003225D8">
        <w:t xml:space="preserve"> = 1</w:t>
      </w:r>
    </w:p>
    <w:p w14:paraId="18F047BC" w14:textId="77777777" w:rsidR="003965CB" w:rsidRPr="003225D8" w:rsidRDefault="003965CB" w:rsidP="00483FE7">
      <w:pPr>
        <w:pStyle w:val="Pquestiontextmainstem"/>
      </w:pPr>
      <w:r w:rsidRPr="003225D8">
        <w:t xml:space="preserve">Now substitute the found value of </w:t>
      </w:r>
      <w:r w:rsidRPr="003965CB">
        <w:rPr>
          <w:rStyle w:val="Cmathsexpressions"/>
        </w:rPr>
        <w:t>x</w:t>
      </w:r>
      <w:r w:rsidRPr="00483FE7">
        <w:t xml:space="preserve"> to find </w:t>
      </w:r>
      <w:r w:rsidRPr="003965CB">
        <w:rPr>
          <w:rStyle w:val="Cmathsexpressions"/>
        </w:rPr>
        <w:t>y</w:t>
      </w:r>
      <w:r w:rsidRPr="003225D8">
        <w:t>.</w:t>
      </w:r>
    </w:p>
    <w:p w14:paraId="54FCBD5B" w14:textId="77777777" w:rsidR="003965CB" w:rsidRPr="003225D8" w:rsidRDefault="003965CB" w:rsidP="00483FE7">
      <w:pPr>
        <w:pStyle w:val="Pquestiontextmainstem"/>
      </w:pPr>
      <w:r w:rsidRPr="007E55B2">
        <w:rPr>
          <w:rStyle w:val="Cmathsexpressions"/>
        </w:rPr>
        <w:t>x</w:t>
      </w:r>
      <w:r w:rsidRPr="00483FE7">
        <w:t xml:space="preserve"> + 2</w:t>
      </w:r>
      <w:r w:rsidRPr="007E55B2">
        <w:rPr>
          <w:rStyle w:val="Cmathsexpressions"/>
        </w:rPr>
        <w:t xml:space="preserve">y </w:t>
      </w:r>
      <w:r w:rsidRPr="003225D8">
        <w:t>= 7</w:t>
      </w:r>
    </w:p>
    <w:p w14:paraId="7EF91F86" w14:textId="77777777" w:rsidR="003965CB" w:rsidRPr="003225D8" w:rsidRDefault="003965CB" w:rsidP="00483FE7">
      <w:pPr>
        <w:pStyle w:val="Pquestiontextmainstem"/>
      </w:pPr>
      <w:r w:rsidRPr="003225D8">
        <w:t>1 + 2</w:t>
      </w:r>
      <w:r w:rsidRPr="007E55B2">
        <w:rPr>
          <w:rStyle w:val="Cmathsexpressions"/>
        </w:rPr>
        <w:t xml:space="preserve">y </w:t>
      </w:r>
      <w:r w:rsidRPr="003225D8">
        <w:t>= 7</w:t>
      </w:r>
    </w:p>
    <w:p w14:paraId="363B6538" w14:textId="77777777" w:rsidR="003965CB" w:rsidRPr="003225D8" w:rsidRDefault="003965CB" w:rsidP="00483FE7">
      <w:pPr>
        <w:pStyle w:val="Pquestiontextmainstem"/>
      </w:pPr>
      <w:r w:rsidRPr="003225D8">
        <w:t>2</w:t>
      </w:r>
      <w:r w:rsidRPr="007E55B2">
        <w:rPr>
          <w:rStyle w:val="Cmathsexpressions"/>
        </w:rPr>
        <w:t xml:space="preserve">y </w:t>
      </w:r>
      <w:r w:rsidRPr="003225D8">
        <w:t>= 6</w:t>
      </w:r>
    </w:p>
    <w:p w14:paraId="1FA6F3D5" w14:textId="77777777" w:rsidR="003965CB" w:rsidRPr="003225D8" w:rsidRDefault="003965CB" w:rsidP="00483FE7">
      <w:pPr>
        <w:pStyle w:val="Pquestiontextmainstem"/>
      </w:pPr>
      <w:r w:rsidRPr="007E55B2">
        <w:rPr>
          <w:rStyle w:val="Cmathsexpressions"/>
        </w:rPr>
        <w:t xml:space="preserve">y </w:t>
      </w:r>
      <w:r w:rsidRPr="003225D8">
        <w:t>= 3</w:t>
      </w:r>
    </w:p>
    <w:p w14:paraId="62E4E7BA" w14:textId="77777777" w:rsidR="003965CB" w:rsidRPr="003225D8" w:rsidRDefault="003965CB" w:rsidP="00483FE7">
      <w:pPr>
        <w:pStyle w:val="Pquestiontextmainstem"/>
      </w:pPr>
      <w:r w:rsidRPr="007E55B2">
        <w:rPr>
          <w:rStyle w:val="Cmathsexpressions"/>
        </w:rPr>
        <w:t>x</w:t>
      </w:r>
      <w:r w:rsidRPr="00483FE7">
        <w:t xml:space="preserve"> = 1 and </w:t>
      </w:r>
      <w:r w:rsidRPr="007E55B2">
        <w:rPr>
          <w:rStyle w:val="Cmathsexpressions"/>
        </w:rPr>
        <w:t>y</w:t>
      </w:r>
      <w:r w:rsidRPr="003225D8">
        <w:t xml:space="preserve">  = 3</w:t>
      </w:r>
    </w:p>
    <w:p w14:paraId="029AB100" w14:textId="7A6E5E56" w:rsidR="00E94B87" w:rsidRPr="00B15AFF" w:rsidRDefault="001E6486" w:rsidP="00E2186F">
      <w:pPr>
        <w:pStyle w:val="Psectionresults"/>
        <w:spacing w:before="240" w:after="0"/>
      </w:pPr>
      <w:r>
        <w:t>Short answer total:_________/4</w:t>
      </w:r>
      <w:r w:rsidR="00A15FE4">
        <w:t>7</w:t>
      </w:r>
    </w:p>
    <w:p w14:paraId="03850C18" w14:textId="77777777" w:rsidR="00074F82" w:rsidRPr="00AC19F7" w:rsidRDefault="00074F82" w:rsidP="00E2186F">
      <w:pPr>
        <w:pStyle w:val="Psectionheading"/>
        <w:keepNext w:val="0"/>
        <w:pageBreakBefore w:val="0"/>
      </w:pPr>
      <w:r w:rsidRPr="00AC19F7">
        <w:t>Extended answer section</w:t>
      </w:r>
    </w:p>
    <w:p w14:paraId="222DA5F3" w14:textId="5BDCC120" w:rsidR="00BB35FF" w:rsidRDefault="00BB35FF" w:rsidP="00BB35FF">
      <w:pPr>
        <w:pStyle w:val="Pquestionheadingsx1stafterhead"/>
      </w:pPr>
      <w:r w:rsidRPr="00DF7F34">
        <w:t xml:space="preserve">Question </w:t>
      </w:r>
      <w:r>
        <w:t>2</w:t>
      </w:r>
      <w:r w:rsidR="000D1CFB">
        <w:t>3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</w:t>
      </w:r>
      <w:r w:rsidR="00C05794">
        <w:t>1.</w:t>
      </w:r>
      <w:r>
        <w:t>1</w:t>
      </w:r>
      <w:r w:rsidRPr="00DF7F34">
        <w:t>]</w:t>
      </w:r>
    </w:p>
    <w:p w14:paraId="4C4432B5" w14:textId="77777777" w:rsidR="000D1CFB" w:rsidRPr="003225D8" w:rsidRDefault="000D1CFB" w:rsidP="000D1CFB">
      <w:pPr>
        <w:pStyle w:val="Pquestiontextmainstem"/>
      </w:pPr>
      <w:r w:rsidRPr="003225D8">
        <w:t>2</w:t>
      </w:r>
      <w:r w:rsidRPr="00604BAE">
        <w:rPr>
          <w:rStyle w:val="Cmathsexpressions"/>
        </w:rPr>
        <w:t xml:space="preserve">x </w:t>
      </w:r>
      <w:r w:rsidRPr="003225D8">
        <w:t>– 1 + 2(</w:t>
      </w:r>
      <w:r w:rsidRPr="00604BAE">
        <w:rPr>
          <w:rStyle w:val="Cmathsexpressions"/>
        </w:rPr>
        <w:t xml:space="preserve">x </w:t>
      </w:r>
      <w:r w:rsidRPr="003225D8">
        <w:t>+ 5) = 25</w:t>
      </w:r>
    </w:p>
    <w:p w14:paraId="6F5A39BB" w14:textId="77777777" w:rsidR="000D1CFB" w:rsidRPr="003225D8" w:rsidRDefault="000D1CFB" w:rsidP="000D1CFB">
      <w:pPr>
        <w:pStyle w:val="Pquestiontextmainstem"/>
      </w:pPr>
      <w:r w:rsidRPr="003225D8">
        <w:t>2</w:t>
      </w:r>
      <w:r w:rsidRPr="00604BAE">
        <w:rPr>
          <w:rStyle w:val="Cmathsexpressions"/>
        </w:rPr>
        <w:t xml:space="preserve">x </w:t>
      </w:r>
      <w:r w:rsidRPr="003225D8">
        <w:t>– 1 + 2</w:t>
      </w:r>
      <w:r w:rsidRPr="00604BAE">
        <w:rPr>
          <w:rStyle w:val="Cmathsexpressions"/>
        </w:rPr>
        <w:t>x</w:t>
      </w:r>
      <w:r w:rsidRPr="003225D8">
        <w:t xml:space="preserve"> + 10 = 25</w:t>
      </w:r>
    </w:p>
    <w:p w14:paraId="7365B9B6" w14:textId="77777777" w:rsidR="000D1CFB" w:rsidRPr="003225D8" w:rsidRDefault="000D1CFB" w:rsidP="000D1CFB">
      <w:pPr>
        <w:pStyle w:val="Pquestiontextmainstem"/>
      </w:pPr>
      <w:r w:rsidRPr="003225D8">
        <w:t>4</w:t>
      </w:r>
      <w:r w:rsidRPr="00604BAE">
        <w:rPr>
          <w:rStyle w:val="Cmathsexpressions"/>
        </w:rPr>
        <w:t>x</w:t>
      </w:r>
      <w:r w:rsidRPr="003225D8">
        <w:t xml:space="preserve"> + 9 = 25</w:t>
      </w:r>
    </w:p>
    <w:p w14:paraId="209261D9" w14:textId="77777777" w:rsidR="000D1CFB" w:rsidRPr="003225D8" w:rsidRDefault="000D1CFB" w:rsidP="000D1CFB">
      <w:pPr>
        <w:pStyle w:val="Pquestiontextmainstem"/>
      </w:pPr>
      <w:r w:rsidRPr="003225D8">
        <w:t>4</w:t>
      </w:r>
      <w:r w:rsidRPr="00604BAE">
        <w:rPr>
          <w:rStyle w:val="Cmathsexpressions"/>
        </w:rPr>
        <w:t xml:space="preserve">x </w:t>
      </w:r>
      <w:r w:rsidRPr="003225D8">
        <w:t>= 16</w:t>
      </w:r>
    </w:p>
    <w:p w14:paraId="2AC07682" w14:textId="77777777" w:rsidR="000D1CFB" w:rsidRPr="003225D8" w:rsidRDefault="000D1CFB" w:rsidP="000D1CFB">
      <w:pPr>
        <w:pStyle w:val="Pquestiontextmainstem"/>
      </w:pPr>
      <w:r w:rsidRPr="00604BAE">
        <w:rPr>
          <w:rStyle w:val="Cmathsexpressions"/>
        </w:rPr>
        <w:t xml:space="preserve">x </w:t>
      </w:r>
      <w:r w:rsidRPr="003225D8">
        <w:t>= 4</w:t>
      </w:r>
    </w:p>
    <w:p w14:paraId="348F274E" w14:textId="77777777" w:rsidR="000D1CFB" w:rsidRPr="003225D8" w:rsidRDefault="000D1CFB" w:rsidP="000D1CFB">
      <w:pPr>
        <w:pStyle w:val="Pquestiontextmainstem"/>
      </w:pPr>
      <w:r w:rsidRPr="00604BAE">
        <w:rPr>
          <w:rStyle w:val="Cmathsexpressions"/>
        </w:rPr>
        <w:t xml:space="preserve">x </w:t>
      </w:r>
      <w:r w:rsidRPr="003225D8">
        <w:t>+ 5 = 9</w:t>
      </w:r>
    </w:p>
    <w:p w14:paraId="72E39926" w14:textId="77777777" w:rsidR="000D1CFB" w:rsidRPr="003225D8" w:rsidRDefault="000D1CFB" w:rsidP="000D1CFB">
      <w:pPr>
        <w:pStyle w:val="Pquestiontextmainstem"/>
      </w:pPr>
      <w:r w:rsidRPr="003225D8">
        <w:t>2</w:t>
      </w:r>
      <w:r w:rsidRPr="00604BAE">
        <w:rPr>
          <w:rStyle w:val="Cmathsexpressions"/>
        </w:rPr>
        <w:t>x</w:t>
      </w:r>
      <w:r w:rsidRPr="003225D8">
        <w:t xml:space="preserve"> – 1 = 7</w:t>
      </w:r>
    </w:p>
    <w:p w14:paraId="20774164" w14:textId="77777777" w:rsidR="000D1CFB" w:rsidRDefault="000D1CFB" w:rsidP="000D1CFB">
      <w:pPr>
        <w:pStyle w:val="Pquestiontextmainstem"/>
      </w:pPr>
      <w:r w:rsidRPr="003225D8">
        <w:t>The dimensions are: two sides of 9 cm and one side of 7 cm.</w:t>
      </w:r>
    </w:p>
    <w:p w14:paraId="73C252F6" w14:textId="4DA773D1" w:rsidR="00AD726A" w:rsidRDefault="00AD726A" w:rsidP="00AD726A">
      <w:pPr>
        <w:pStyle w:val="Pquestionheadingsx"/>
      </w:pPr>
      <w:r w:rsidRPr="00DF7F34">
        <w:lastRenderedPageBreak/>
        <w:t xml:space="preserve">Question </w:t>
      </w:r>
      <w:r>
        <w:t>24</w:t>
      </w:r>
      <w:r w:rsidRPr="00DF7F34">
        <w:tab/>
      </w:r>
      <w:r w:rsidR="00A15FE4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C05794">
        <w:t>1.</w:t>
      </w:r>
      <w:r>
        <w:t>5</w:t>
      </w:r>
      <w:r w:rsidRPr="00DF7F34">
        <w:t>]</w:t>
      </w:r>
    </w:p>
    <w:p w14:paraId="00F58ED9" w14:textId="77777777" w:rsidR="00AD726A" w:rsidRDefault="00AE5047" w:rsidP="00AD726A">
      <w:pPr>
        <w:pStyle w:val="Pquestiontextmainstem"/>
      </w:pPr>
      <w:r w:rsidRPr="00AE5047">
        <w:rPr>
          <w:position w:val="-64"/>
        </w:rPr>
        <w:object w:dxaOrig="2600" w:dyaOrig="1400" w14:anchorId="2F96502A">
          <v:shape id="_x0000_i1035" type="#_x0000_t75" style="width:130.05pt;height:69.85pt" o:ole="">
            <v:imagedata r:id="rId31" o:title=""/>
          </v:shape>
          <o:OLEObject Type="Embed" ProgID="Equation.DSMT4" ShapeID="_x0000_i1035" DrawAspect="Content" ObjectID="_1538830245" r:id="rId32"/>
        </w:object>
      </w:r>
    </w:p>
    <w:p w14:paraId="2E5D59AB" w14:textId="2CC511F8" w:rsidR="00AE5047" w:rsidRPr="00982E86" w:rsidRDefault="00AE5047" w:rsidP="00AD726A">
      <w:pPr>
        <w:pStyle w:val="Pquestiontextmainstem"/>
      </w:pPr>
      <w:r>
        <w:t xml:space="preserve">Then </w:t>
      </w:r>
      <w:r>
        <w:rPr>
          <w:rStyle w:val="Cmathsexpressions"/>
        </w:rPr>
        <w:t>B</w:t>
      </w:r>
      <w:r w:rsidRPr="00604BAE">
        <w:rPr>
          <w:rStyle w:val="Cmathsexpressions"/>
        </w:rPr>
        <w:t xml:space="preserve"> </w:t>
      </w:r>
      <w:r w:rsidRPr="003225D8">
        <w:t xml:space="preserve">= </w:t>
      </w:r>
      <w:r>
        <w:t>7 – 2 = 5.</w:t>
      </w:r>
    </w:p>
    <w:p w14:paraId="6775C876" w14:textId="057132D1" w:rsidR="00AD726A" w:rsidRDefault="00AE5047" w:rsidP="00AD726A">
      <w:pPr>
        <w:pStyle w:val="Pquestiontextmainstem"/>
      </w:pPr>
      <w:r>
        <w:t>Each book costs</w:t>
      </w:r>
      <w:r w:rsidR="00AD726A" w:rsidRPr="00982E86">
        <w:t xml:space="preserve"> $5 and each pen cost</w:t>
      </w:r>
      <w:r>
        <w:t>s</w:t>
      </w:r>
      <w:r w:rsidR="00AD726A" w:rsidRPr="00982E86">
        <w:t xml:space="preserve"> $2.</w:t>
      </w:r>
    </w:p>
    <w:p w14:paraId="01BF9E18" w14:textId="1BFD2120" w:rsidR="00AD726A" w:rsidRDefault="00AD726A" w:rsidP="00AD726A">
      <w:pPr>
        <w:pStyle w:val="Pquestionheadingsx"/>
      </w:pPr>
      <w:r w:rsidRPr="00DF7F34">
        <w:t xml:space="preserve">Question </w:t>
      </w:r>
      <w:r>
        <w:t>25</w:t>
      </w:r>
      <w:r w:rsidRPr="00DF7F34">
        <w:tab/>
      </w:r>
      <w:r w:rsidRPr="00B146CA">
        <w:rPr>
          <w:rStyle w:val="Cmarkslabel"/>
        </w:rPr>
        <w:t>4 m</w:t>
      </w:r>
      <w:r w:rsidRPr="00DF7F34">
        <w:rPr>
          <w:rStyle w:val="Cmarkslabel"/>
        </w:rPr>
        <w:t>arks</w:t>
      </w:r>
      <w:r w:rsidRPr="00DF7F34">
        <w:tab/>
        <w:t>[</w:t>
      </w:r>
      <w:r w:rsidR="00C05794">
        <w:t>1.</w:t>
      </w:r>
      <w:r>
        <w:t>6</w:t>
      </w:r>
      <w:r w:rsidRPr="00DF7F34">
        <w:t>]</w:t>
      </w:r>
    </w:p>
    <w:p w14:paraId="2F20AD67" w14:textId="77777777" w:rsidR="00AD726A" w:rsidRPr="00982E86" w:rsidRDefault="00AD726A" w:rsidP="00AD726A">
      <w:pPr>
        <w:pStyle w:val="Pquestiontextpartsa"/>
      </w:pPr>
      <w:r w:rsidRPr="00483FE7">
        <w:rPr>
          <w:rStyle w:val="Cquestionpartlabelbold"/>
        </w:rPr>
        <w:t>(a)</w:t>
      </w:r>
      <w:r w:rsidRPr="00483FE7">
        <w:rPr>
          <w:rStyle w:val="Cquestionpartlabelbold"/>
        </w:rPr>
        <w:tab/>
      </w:r>
      <w:r w:rsidRPr="00982E86">
        <w:rPr>
          <w:position w:val="-6"/>
        </w:rPr>
        <w:object w:dxaOrig="1040" w:dyaOrig="279" w14:anchorId="21F32007">
          <v:shape id="_x0000_i1032" type="#_x0000_t75" style="width:51.6pt;height:13.95pt" o:ole="">
            <v:imagedata r:id="rId33" o:title=""/>
          </v:shape>
          <o:OLEObject Type="Embed" ProgID="Equation.DSMT4" ShapeID="_x0000_i1032" DrawAspect="Content" ObjectID="_1538830246" r:id="rId34"/>
        </w:object>
      </w:r>
      <w:r w:rsidRPr="00982E86">
        <w:t xml:space="preserve"> where </w:t>
      </w:r>
      <w:r w:rsidRPr="00483FE7">
        <w:rPr>
          <w:rStyle w:val="Cmathsexpressions"/>
        </w:rPr>
        <w:t>b</w:t>
      </w:r>
      <w:r w:rsidRPr="00982E86">
        <w:t xml:space="preserve"> is the number of buns.</w:t>
      </w:r>
    </w:p>
    <w:p w14:paraId="13A9021E" w14:textId="77777777" w:rsidR="00AD726A" w:rsidRPr="00982E86" w:rsidRDefault="00AD726A" w:rsidP="00AD726A">
      <w:pPr>
        <w:pStyle w:val="Pquestiontextpartsa"/>
      </w:pPr>
      <w:r w:rsidRPr="00483FE7">
        <w:rPr>
          <w:rStyle w:val="Cquestionpartlabelbold"/>
        </w:rPr>
        <w:t>(b)</w:t>
      </w:r>
      <w:r w:rsidRPr="00483FE7">
        <w:rPr>
          <w:rStyle w:val="Cquestionpartlabelbold"/>
        </w:rPr>
        <w:tab/>
      </w:r>
      <w:r w:rsidRPr="00982E86">
        <w:t>20</w:t>
      </w:r>
      <w:r w:rsidRPr="00483FE7">
        <w:rPr>
          <w:rStyle w:val="Cmathsexpressions"/>
        </w:rPr>
        <w:t>b</w:t>
      </w:r>
      <w:r w:rsidRPr="00982E86">
        <w:t xml:space="preserve"> ≤ 200</w:t>
      </w:r>
    </w:p>
    <w:p w14:paraId="55C2FE22" w14:textId="77777777" w:rsidR="00AD726A" w:rsidRPr="00982E86" w:rsidRDefault="00AD726A" w:rsidP="00AD726A">
      <w:pPr>
        <w:pStyle w:val="Pquestiontextpartsa"/>
      </w:pPr>
      <w:r w:rsidRPr="00982E86">
        <w:tab/>
        <w:t>20</w:t>
      </w:r>
      <w:r w:rsidRPr="00483FE7">
        <w:rPr>
          <w:rStyle w:val="Cmathsexpressions"/>
        </w:rPr>
        <w:t>b</w:t>
      </w:r>
      <w:r w:rsidRPr="00982E86">
        <w:t xml:space="preserve"> ≤ 200</w:t>
      </w:r>
    </w:p>
    <w:p w14:paraId="349C31E6" w14:textId="77777777" w:rsidR="00AD726A" w:rsidRPr="00982E86" w:rsidRDefault="00AD726A" w:rsidP="00AD726A">
      <w:pPr>
        <w:pStyle w:val="Pquestiontextpartsa"/>
      </w:pPr>
      <w:r w:rsidRPr="00982E86">
        <w:tab/>
      </w:r>
      <w:r w:rsidRPr="00483FE7">
        <w:rPr>
          <w:rStyle w:val="Cmathsexpressions"/>
        </w:rPr>
        <w:t>b</w:t>
      </w:r>
      <w:r w:rsidRPr="00982E86">
        <w:t xml:space="preserve"> ≤ </w:t>
      </w:r>
      <w:r w:rsidRPr="00982E86">
        <w:rPr>
          <w:position w:val="-24"/>
        </w:rPr>
        <w:object w:dxaOrig="480" w:dyaOrig="620" w14:anchorId="07206B43">
          <v:shape id="_x0000_i1033" type="#_x0000_t75" style="width:23.65pt;height:31.15pt" o:ole="">
            <v:imagedata r:id="rId35" o:title=""/>
          </v:shape>
          <o:OLEObject Type="Embed" ProgID="Equation.DSMT4" ShapeID="_x0000_i1033" DrawAspect="Content" ObjectID="_1538830247" r:id="rId36"/>
        </w:object>
      </w:r>
      <w:r w:rsidRPr="00982E86">
        <w:t xml:space="preserve"> = 10</w:t>
      </w:r>
    </w:p>
    <w:p w14:paraId="67330C55" w14:textId="77777777" w:rsidR="00AD726A" w:rsidRPr="00982E86" w:rsidRDefault="00AD726A" w:rsidP="00AD726A">
      <w:pPr>
        <w:pStyle w:val="Pquestiontextpartsa"/>
      </w:pPr>
      <w:r w:rsidRPr="00982E86">
        <w:t>The baker can make up to 10 more buns.</w:t>
      </w:r>
    </w:p>
    <w:p w14:paraId="1A14531A" w14:textId="2B68AD94" w:rsidR="00BB35FF" w:rsidRDefault="00BB35FF" w:rsidP="00BB35FF">
      <w:pPr>
        <w:pStyle w:val="Pquestionheadingsx"/>
      </w:pPr>
      <w:r w:rsidRPr="00DF7F34">
        <w:t xml:space="preserve">Question </w:t>
      </w:r>
      <w:r w:rsidR="00AD726A">
        <w:t>26</w:t>
      </w:r>
      <w:r w:rsidRPr="00DF7F34">
        <w:tab/>
      </w:r>
      <w:r>
        <w:rPr>
          <w:rStyle w:val="Cmarkslabel"/>
        </w:rPr>
        <w:t>10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C05794">
        <w:t>1.</w:t>
      </w:r>
      <w:r w:rsidRPr="00DF7F34">
        <w:t>2</w:t>
      </w:r>
      <w:r>
        <w:t xml:space="preserve">, </w:t>
      </w:r>
      <w:r w:rsidR="00C05794">
        <w:t>1.</w:t>
      </w:r>
      <w:r>
        <w:t xml:space="preserve">3, </w:t>
      </w:r>
      <w:r w:rsidR="00C05794">
        <w:t>1.</w:t>
      </w:r>
      <w:r>
        <w:t>4</w:t>
      </w:r>
      <w:r w:rsidRPr="00DF7F34">
        <w:t>]</w:t>
      </w:r>
    </w:p>
    <w:p w14:paraId="18C4C1A6" w14:textId="049DBE5C" w:rsidR="00074F82" w:rsidRPr="008C1330" w:rsidRDefault="00074F82" w:rsidP="00483FE7">
      <w:r w:rsidRPr="00E2186F">
        <w:rPr>
          <w:rStyle w:val="Cquestionpartlabelbold"/>
          <w:rFonts w:ascii="Calibri" w:hAnsi="Calibri"/>
        </w:rPr>
        <w:t>(a)</w:t>
      </w:r>
      <w:r w:rsidR="00E2186F" w:rsidRPr="00E2186F">
        <w:rPr>
          <w:rStyle w:val="Cquestionpartlabelbold"/>
          <w:rFonts w:ascii="Calibri" w:hAnsi="Calibri"/>
        </w:rPr>
        <w:t>, (b) (i), (c)</w:t>
      </w:r>
      <w:r w:rsidR="00E2186F">
        <w:rPr>
          <w:rStyle w:val="Cquestionpartlabelbold"/>
          <w:rFonts w:ascii="Calibri" w:hAnsi="Calibri"/>
        </w:rPr>
        <w:t xml:space="preserve"> </w:t>
      </w:r>
      <w:r w:rsidR="00E2186F" w:rsidRPr="00E2186F">
        <w:rPr>
          <w:rStyle w:val="Cquestionpartlabelbold"/>
          <w:rFonts w:ascii="Calibri" w:hAnsi="Calibri"/>
        </w:rPr>
        <w:t>(i)</w:t>
      </w:r>
      <w:r w:rsidR="008C1330" w:rsidRPr="00E2186F">
        <w:rPr>
          <w:rStyle w:val="Cquestionpartlabelbold"/>
          <w:rFonts w:ascii="Calibri" w:hAnsi="Calibri"/>
        </w:rPr>
        <w:tab/>
      </w:r>
      <w:r w:rsidR="00E2186F">
        <w:rPr>
          <w:noProof/>
        </w:rPr>
        <w:drawing>
          <wp:inline distT="0" distB="0" distL="0" distR="0" wp14:anchorId="6960BFA3" wp14:editId="23951E5B">
            <wp:extent cx="1804416" cy="1804416"/>
            <wp:effectExtent l="0" t="0" r="5715" b="571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4_FBT_09.jpg"/>
                    <pic:cNvPicPr/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4416" cy="1804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45AF6E" w14:textId="77777777" w:rsidR="00074F82" w:rsidRPr="000D1CFB" w:rsidRDefault="00074F82" w:rsidP="00483FE7">
      <w:pPr>
        <w:pStyle w:val="Pquestiontextpartsai"/>
      </w:pPr>
      <w:r w:rsidRPr="00B13925">
        <w:rPr>
          <w:rStyle w:val="Cquestionpartlabelbold"/>
        </w:rPr>
        <w:t>(b)</w:t>
      </w:r>
      <w:r w:rsidR="00582608">
        <w:rPr>
          <w:rStyle w:val="Cquestionpartlabelbold"/>
        </w:rPr>
        <w:tab/>
      </w:r>
      <w:r w:rsidRPr="00B13925">
        <w:rPr>
          <w:rStyle w:val="Cquestionpartlabelbold"/>
        </w:rPr>
        <w:t>(i)</w:t>
      </w:r>
      <w:r w:rsidR="00582608">
        <w:tab/>
      </w:r>
      <w:r w:rsidRPr="00AC19F7">
        <w:t xml:space="preserve">Equation of the line </w:t>
      </w:r>
      <w:r w:rsidR="00111C95" w:rsidRPr="00306DDD">
        <w:rPr>
          <w:rStyle w:val="Cmathsexpressions"/>
        </w:rPr>
        <w:t>AB</w:t>
      </w:r>
      <w:r w:rsidRPr="00AC19F7">
        <w:t xml:space="preserve"> is </w:t>
      </w:r>
      <w:r w:rsidR="000D1CFB" w:rsidRPr="00FF72C7">
        <w:rPr>
          <w:rStyle w:val="Cmathsexpressions"/>
        </w:rPr>
        <w:t>y</w:t>
      </w:r>
      <w:r w:rsidR="000D1CFB" w:rsidRPr="00483FE7">
        <w:t xml:space="preserve"> =</w:t>
      </w:r>
      <w:r w:rsidR="000D1CFB" w:rsidRPr="00FF72C7">
        <w:rPr>
          <w:rStyle w:val="Cmathsexpressions"/>
        </w:rPr>
        <w:t xml:space="preserve"> x</w:t>
      </w:r>
      <w:r w:rsidR="000D1CFB">
        <w:t xml:space="preserve"> – 2.</w:t>
      </w:r>
    </w:p>
    <w:p w14:paraId="3F67FCA8" w14:textId="729D7936" w:rsidR="00074F82" w:rsidRPr="00AC19F7" w:rsidRDefault="00074F82" w:rsidP="008C1330">
      <w:pPr>
        <w:pStyle w:val="Pquestiontextpartsi"/>
      </w:pPr>
      <w:r w:rsidRPr="00B13925">
        <w:rPr>
          <w:rStyle w:val="Cquestionpartlabelbold"/>
        </w:rPr>
        <w:t>(ii)</w:t>
      </w:r>
      <w:r w:rsidR="00582608">
        <w:tab/>
      </w:r>
      <w:r w:rsidR="00AE5047">
        <w:t>T</w:t>
      </w:r>
      <w:r w:rsidR="000D1CFB">
        <w:t>he gradient of both lines is 1</w:t>
      </w:r>
      <w:r w:rsidR="00AE5047">
        <w:t>,</w:t>
      </w:r>
      <w:r w:rsidRPr="00AC19F7">
        <w:t xml:space="preserve"> </w:t>
      </w:r>
      <w:r w:rsidR="00AE5047">
        <w:t>so the lines</w:t>
      </w:r>
      <w:r w:rsidRPr="00AC19F7">
        <w:t xml:space="preserve"> are parallel.</w:t>
      </w:r>
    </w:p>
    <w:p w14:paraId="13548FE0" w14:textId="77777777" w:rsidR="00074F82" w:rsidRPr="00AC19F7" w:rsidRDefault="00074F82" w:rsidP="008C1330">
      <w:pPr>
        <w:pStyle w:val="Pquestiontextpartsai"/>
      </w:pPr>
      <w:r w:rsidRPr="00B13925">
        <w:rPr>
          <w:rStyle w:val="Cquestionpartlabelbold"/>
        </w:rPr>
        <w:t>(c)</w:t>
      </w:r>
      <w:r w:rsidR="00582608">
        <w:rPr>
          <w:rStyle w:val="Cquestionpartlabelbold"/>
        </w:rPr>
        <w:tab/>
      </w:r>
      <w:r w:rsidRPr="00B13925">
        <w:rPr>
          <w:rStyle w:val="Cquestionpartlabelbold"/>
        </w:rPr>
        <w:t>(i)</w:t>
      </w:r>
      <w:r w:rsidR="00582608">
        <w:tab/>
      </w:r>
      <w:r w:rsidRPr="00AC19F7">
        <w:t xml:space="preserve">Equation of the line </w:t>
      </w:r>
      <w:r w:rsidR="00111C95" w:rsidRPr="00306DDD">
        <w:rPr>
          <w:rStyle w:val="Cmathsexpressions"/>
        </w:rPr>
        <w:t>CD</w:t>
      </w:r>
      <w:r w:rsidRPr="00AC19F7">
        <w:t xml:space="preserve"> is </w:t>
      </w:r>
      <w:r w:rsidR="000D1CFB" w:rsidRPr="00FF72C7">
        <w:rPr>
          <w:rStyle w:val="Cmathsexpressions"/>
        </w:rPr>
        <w:t>y</w:t>
      </w:r>
      <w:r w:rsidR="000D1CFB" w:rsidRPr="00483FE7">
        <w:t xml:space="preserve"> = -</w:t>
      </w:r>
      <w:r w:rsidR="000D1CFB" w:rsidRPr="00FF72C7">
        <w:rPr>
          <w:rStyle w:val="Cmathsexpressions"/>
        </w:rPr>
        <w:t>x</w:t>
      </w:r>
      <w:r w:rsidR="000D1CFB" w:rsidRPr="00982E86">
        <w:t xml:space="preserve"> + 3</w:t>
      </w:r>
      <w:r w:rsidR="000D1CFB">
        <w:t>.</w:t>
      </w:r>
    </w:p>
    <w:p w14:paraId="2E204BDC" w14:textId="44D7382D" w:rsidR="00074F82" w:rsidRPr="00AC19F7" w:rsidRDefault="00074F82" w:rsidP="008C1330">
      <w:pPr>
        <w:pStyle w:val="Pquestiontextpartsi"/>
      </w:pPr>
      <w:r w:rsidRPr="00B13925">
        <w:rPr>
          <w:rStyle w:val="Cquestionpartlabelbold"/>
        </w:rPr>
        <w:t>(ii)</w:t>
      </w:r>
      <w:r w:rsidR="00582608">
        <w:tab/>
      </w:r>
      <w:r w:rsidR="00AE5047">
        <w:t>T</w:t>
      </w:r>
      <w:r w:rsidRPr="00AC19F7">
        <w:t>he product of the gradient</w:t>
      </w:r>
      <w:r w:rsidR="00AD726A">
        <w:t>s</w:t>
      </w:r>
      <w:r w:rsidRPr="00AC19F7">
        <w:t xml:space="preserve"> of the lines is -1</w:t>
      </w:r>
      <w:r w:rsidR="000D1CFB">
        <w:t>,</w:t>
      </w:r>
      <w:r w:rsidRPr="00AC19F7">
        <w:t xml:space="preserve"> </w:t>
      </w:r>
      <w:r w:rsidR="00AE5047">
        <w:t xml:space="preserve">so </w:t>
      </w:r>
      <w:bookmarkStart w:id="0" w:name="_GoBack"/>
      <w:bookmarkEnd w:id="0"/>
      <w:r w:rsidRPr="00AC19F7">
        <w:t>they are perpendicular.</w:t>
      </w:r>
    </w:p>
    <w:p w14:paraId="1E87ABDA" w14:textId="59381203" w:rsidR="00E94B87" w:rsidRDefault="00AE5047" w:rsidP="00E94B87">
      <w:pPr>
        <w:pStyle w:val="Psectionresults"/>
      </w:pPr>
      <w:r>
        <w:t>Extended answer total:___</w:t>
      </w:r>
      <w:r w:rsidR="00E94B87">
        <w:t>____/2</w:t>
      </w:r>
      <w:r w:rsidR="00A15FE4">
        <w:t>1</w:t>
      </w:r>
    </w:p>
    <w:p w14:paraId="55D89F03" w14:textId="4A01AA19" w:rsidR="00B13925" w:rsidRPr="00AC19F7" w:rsidRDefault="008D6439" w:rsidP="00DD2731">
      <w:pPr>
        <w:pStyle w:val="Psectionresults"/>
      </w:pPr>
      <w:r>
        <w:t>TOTAL test results: _</w:t>
      </w:r>
      <w:r w:rsidR="00AE5047">
        <w:t>___</w:t>
      </w:r>
      <w:r>
        <w:t>__ / 7</w:t>
      </w:r>
      <w:r w:rsidR="00A15FE4">
        <w:t>8</w:t>
      </w:r>
    </w:p>
    <w:sectPr w:rsidR="00B13925" w:rsidRPr="00AC19F7" w:rsidSect="00EA2125">
      <w:headerReference w:type="default" r:id="rId39"/>
      <w:footerReference w:type="default" r:id="rId40"/>
      <w:type w:val="continuous"/>
      <w:pgSz w:w="11906" w:h="16838" w:code="9"/>
      <w:pgMar w:top="1276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CCD8A98" w14:textId="77777777" w:rsidR="00770632" w:rsidRDefault="00770632">
      <w:r>
        <w:separator/>
      </w:r>
    </w:p>
  </w:endnote>
  <w:endnote w:type="continuationSeparator" w:id="0">
    <w:p w14:paraId="790384BD" w14:textId="77777777" w:rsidR="00770632" w:rsidRDefault="007706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FA7B50" w14:textId="4C82439F" w:rsidR="00074F82" w:rsidRPr="00575123" w:rsidRDefault="00575123" w:rsidP="00575123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E5047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23C7EC9" w14:textId="77777777" w:rsidR="00770632" w:rsidRDefault="00770632">
      <w:r>
        <w:separator/>
      </w:r>
    </w:p>
  </w:footnote>
  <w:footnote w:type="continuationSeparator" w:id="0">
    <w:p w14:paraId="29271830" w14:textId="77777777" w:rsidR="00770632" w:rsidRDefault="007706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2A3946" w14:textId="5245B5EA" w:rsidR="008C1330" w:rsidRPr="00575123" w:rsidRDefault="00AE5047">
    <w:pPr>
      <w:pStyle w:val="Header"/>
      <w:rPr>
        <w:b/>
      </w:rPr>
    </w:pPr>
    <w:r>
      <w:rPr>
        <w:b/>
      </w:rPr>
      <w:t>Pearson Mathematics</w:t>
    </w:r>
    <w:r w:rsidR="00BB4539">
      <w:rPr>
        <w:b/>
      </w:rPr>
      <w:t xml:space="preserve"> 10–10A </w:t>
    </w:r>
    <w:r>
      <w:rPr>
        <w:b/>
      </w:rPr>
      <w:t xml:space="preserve">   </w:t>
    </w:r>
    <w:r w:rsidR="008C1330" w:rsidRPr="00F215BC">
      <w:rPr>
        <w:rStyle w:val="Cquestionpartlabelbold"/>
      </w:rPr>
      <w:t xml:space="preserve">Linear relationships </w:t>
    </w:r>
    <w:r>
      <w:rPr>
        <w:rStyle w:val="Cquestionpartlabelbold"/>
      </w:rPr>
      <w:t xml:space="preserve">— </w:t>
    </w:r>
    <w:r w:rsidR="008C1330" w:rsidRPr="00F215BC">
      <w:rPr>
        <w:rStyle w:val="Cquestionpartlabelbold"/>
      </w:rPr>
      <w:t xml:space="preserve">Test </w:t>
    </w:r>
    <w:r w:rsidR="00483FE7" w:rsidRPr="00F215BC">
      <w:rPr>
        <w:rStyle w:val="Cquestionpartlabelbold"/>
      </w:rPr>
      <w:t>E</w:t>
    </w:r>
    <w:r w:rsidR="00575123">
      <w:rPr>
        <w:rStyle w:val="Cquestionpartlabelbold"/>
      </w:rPr>
      <w:t xml:space="preserve"> </w:t>
    </w:r>
    <w:r w:rsidR="008C1330" w:rsidRPr="00F215BC">
      <w:rPr>
        <w:rStyle w:val="Cquestionpartlabelbold"/>
      </w:rPr>
      <w:t>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3BFCB49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5505"/>
    <w:rsid w:val="000266F6"/>
    <w:rsid w:val="00074F82"/>
    <w:rsid w:val="000A71D0"/>
    <w:rsid w:val="000C2970"/>
    <w:rsid w:val="000D1CFB"/>
    <w:rsid w:val="00111C95"/>
    <w:rsid w:val="001E6486"/>
    <w:rsid w:val="00207927"/>
    <w:rsid w:val="00294A90"/>
    <w:rsid w:val="00313BBA"/>
    <w:rsid w:val="003174BF"/>
    <w:rsid w:val="00344984"/>
    <w:rsid w:val="00395366"/>
    <w:rsid w:val="003965CB"/>
    <w:rsid w:val="00414079"/>
    <w:rsid w:val="00483FE7"/>
    <w:rsid w:val="004A3009"/>
    <w:rsid w:val="004E7AF0"/>
    <w:rsid w:val="00500EE3"/>
    <w:rsid w:val="00540D90"/>
    <w:rsid w:val="00575123"/>
    <w:rsid w:val="00582608"/>
    <w:rsid w:val="005A59A4"/>
    <w:rsid w:val="005E2904"/>
    <w:rsid w:val="005F4297"/>
    <w:rsid w:val="00604BAE"/>
    <w:rsid w:val="006100BF"/>
    <w:rsid w:val="00610B38"/>
    <w:rsid w:val="00685479"/>
    <w:rsid w:val="00697237"/>
    <w:rsid w:val="007268E6"/>
    <w:rsid w:val="00752027"/>
    <w:rsid w:val="007703B5"/>
    <w:rsid w:val="00770632"/>
    <w:rsid w:val="007A0005"/>
    <w:rsid w:val="007E55B2"/>
    <w:rsid w:val="008177BA"/>
    <w:rsid w:val="0089200E"/>
    <w:rsid w:val="008B1102"/>
    <w:rsid w:val="008C1330"/>
    <w:rsid w:val="008D5138"/>
    <w:rsid w:val="008D6439"/>
    <w:rsid w:val="008F718D"/>
    <w:rsid w:val="00941B20"/>
    <w:rsid w:val="00967C64"/>
    <w:rsid w:val="009B35F3"/>
    <w:rsid w:val="009B4995"/>
    <w:rsid w:val="00A15FE4"/>
    <w:rsid w:val="00A95505"/>
    <w:rsid w:val="00AA0B50"/>
    <w:rsid w:val="00AC19F7"/>
    <w:rsid w:val="00AC4E8A"/>
    <w:rsid w:val="00AD726A"/>
    <w:rsid w:val="00AE5047"/>
    <w:rsid w:val="00B020EA"/>
    <w:rsid w:val="00B13925"/>
    <w:rsid w:val="00B15AFF"/>
    <w:rsid w:val="00B812D0"/>
    <w:rsid w:val="00B913A3"/>
    <w:rsid w:val="00BB35FF"/>
    <w:rsid w:val="00BB4539"/>
    <w:rsid w:val="00C05794"/>
    <w:rsid w:val="00C17D9C"/>
    <w:rsid w:val="00C3045B"/>
    <w:rsid w:val="00C60797"/>
    <w:rsid w:val="00CA44CB"/>
    <w:rsid w:val="00D1683B"/>
    <w:rsid w:val="00D83C75"/>
    <w:rsid w:val="00DB4F13"/>
    <w:rsid w:val="00DD2731"/>
    <w:rsid w:val="00E11226"/>
    <w:rsid w:val="00E2186F"/>
    <w:rsid w:val="00E413CA"/>
    <w:rsid w:val="00E51081"/>
    <w:rsid w:val="00E912D9"/>
    <w:rsid w:val="00E94B87"/>
    <w:rsid w:val="00EA2125"/>
    <w:rsid w:val="00F215BC"/>
    <w:rsid w:val="00F21873"/>
    <w:rsid w:val="00F233C1"/>
    <w:rsid w:val="00F24F26"/>
    <w:rsid w:val="00F632E9"/>
    <w:rsid w:val="00FB432E"/>
    <w:rsid w:val="00FD6CB2"/>
    <w:rsid w:val="00FF72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0D1B25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paragraph" w:customStyle="1" w:styleId="Pquestionheadingmc1stafterhead">
    <w:name w:val="P: question heading mc (1st after head)"/>
    <w:basedOn w:val="Normal"/>
    <w:qFormat/>
    <w:rsid w:val="00BB35FF"/>
    <w:pPr>
      <w:keepNext/>
      <w:tabs>
        <w:tab w:val="right" w:pos="9923"/>
      </w:tabs>
    </w:pPr>
    <w:rPr>
      <w:rFonts w:ascii="Calibri" w:hAnsi="Calibri"/>
      <w:b/>
    </w:rPr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customStyle="1" w:styleId="HeaderChar">
    <w:name w:val="Header Char"/>
    <w:rPr>
      <w:sz w:val="24"/>
      <w:szCs w:val="24"/>
      <w:lang w:val="en-AU" w:eastAsia="en-AU"/>
    </w:rPr>
  </w:style>
  <w:style w:type="character" w:customStyle="1" w:styleId="FooterChar">
    <w:name w:val="Footer Char"/>
    <w:rPr>
      <w:sz w:val="24"/>
      <w:szCs w:val="24"/>
      <w:lang w:val="en-AU" w:eastAsia="en-AU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styleId="BalloonText">
    <w:name w:val="Balloon Text"/>
    <w:basedOn w:val="Normal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rPr>
      <w:rFonts w:ascii="Lucida Grande" w:hAnsi="Lucida Grande"/>
      <w:sz w:val="18"/>
      <w:szCs w:val="18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BB35FF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BB35FF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BB35FF"/>
    <w:pPr>
      <w:keepNext/>
      <w:tabs>
        <w:tab w:val="right" w:pos="8505"/>
        <w:tab w:val="right" w:pos="9923"/>
      </w:tabs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BB35FF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BB35FF"/>
    <w:pPr>
      <w:spacing w:after="80"/>
    </w:pPr>
    <w:rPr>
      <w:rFonts w:ascii="Calibri" w:hAnsi="Calibri"/>
    </w:rPr>
  </w:style>
  <w:style w:type="paragraph" w:customStyle="1" w:styleId="Psectionheading">
    <w:name w:val="P: section heading"/>
    <w:next w:val="Normal"/>
    <w:rsid w:val="008C1330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8C1330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8C1330"/>
    <w:rPr>
      <w:b/>
    </w:rPr>
  </w:style>
  <w:style w:type="paragraph" w:customStyle="1" w:styleId="Pquestiontextpartsa">
    <w:name w:val="P: question text parts (a)"/>
    <w:basedOn w:val="Pquestiontextmainstem"/>
    <w:qFormat/>
    <w:rsid w:val="008C1330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8C1330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8C1330"/>
    <w:pPr>
      <w:ind w:hanging="397"/>
    </w:pPr>
  </w:style>
  <w:style w:type="table" w:styleId="TableGrid">
    <w:name w:val="Table Grid"/>
    <w:basedOn w:val="TableNormal"/>
    <w:uiPriority w:val="59"/>
    <w:rsid w:val="008C13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8C1330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8C1330"/>
    <w:rPr>
      <w:rFonts w:ascii="Times New Roman" w:hAnsi="Times New Roman"/>
      <w:i/>
    </w:rPr>
  </w:style>
  <w:style w:type="paragraph" w:customStyle="1" w:styleId="PQuestionheadingmcanswer">
    <w:name w:val="P: Question heading mc (answer)"/>
    <w:basedOn w:val="Pquestionheadingmc1stafterhead"/>
    <w:qFormat/>
    <w:rsid w:val="008C1330"/>
    <w:rPr>
      <w:u w:val="single"/>
    </w:rPr>
  </w:style>
  <w:style w:type="character" w:customStyle="1" w:styleId="Csuperscript">
    <w:name w:val="C: superscript"/>
    <w:uiPriority w:val="1"/>
    <w:qFormat/>
    <w:rsid w:val="00B13925"/>
    <w:rPr>
      <w:vertAlign w:val="superscript"/>
    </w:rPr>
  </w:style>
  <w:style w:type="character" w:customStyle="1" w:styleId="Citalicsubscript">
    <w:name w:val="C: italic subscript"/>
    <w:uiPriority w:val="1"/>
    <w:qFormat/>
    <w:rsid w:val="00B13925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B13925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B13925"/>
    <w:rPr>
      <w:vertAlign w:val="subscript"/>
    </w:rPr>
  </w:style>
  <w:style w:type="paragraph" w:customStyle="1" w:styleId="Pfootertext">
    <w:name w:val="P: footer text"/>
    <w:qFormat/>
    <w:rsid w:val="00575123"/>
    <w:pPr>
      <w:tabs>
        <w:tab w:val="right" w:pos="9639"/>
      </w:tabs>
    </w:pPr>
    <w:rPr>
      <w:sz w:val="16"/>
      <w:szCs w:val="18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paragraph" w:customStyle="1" w:styleId="Pquestionheadingmc1stafterhead">
    <w:name w:val="P: question heading mc (1st after head)"/>
    <w:basedOn w:val="Normal"/>
    <w:qFormat/>
    <w:rsid w:val="00BB35FF"/>
    <w:pPr>
      <w:keepNext/>
      <w:tabs>
        <w:tab w:val="right" w:pos="9923"/>
      </w:tabs>
    </w:pPr>
    <w:rPr>
      <w:rFonts w:ascii="Calibri" w:hAnsi="Calibri"/>
      <w:b/>
    </w:rPr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customStyle="1" w:styleId="HeaderChar">
    <w:name w:val="Header Char"/>
    <w:rPr>
      <w:sz w:val="24"/>
      <w:szCs w:val="24"/>
      <w:lang w:val="en-AU" w:eastAsia="en-AU"/>
    </w:rPr>
  </w:style>
  <w:style w:type="character" w:customStyle="1" w:styleId="FooterChar">
    <w:name w:val="Footer Char"/>
    <w:rPr>
      <w:sz w:val="24"/>
      <w:szCs w:val="24"/>
      <w:lang w:val="en-AU" w:eastAsia="en-AU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styleId="BalloonText">
    <w:name w:val="Balloon Text"/>
    <w:basedOn w:val="Normal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rPr>
      <w:rFonts w:ascii="Lucida Grande" w:hAnsi="Lucida Grande"/>
      <w:sz w:val="18"/>
      <w:szCs w:val="18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BB35FF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BB35FF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BB35FF"/>
    <w:pPr>
      <w:keepNext/>
      <w:tabs>
        <w:tab w:val="right" w:pos="8505"/>
        <w:tab w:val="right" w:pos="9923"/>
      </w:tabs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BB35FF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BB35FF"/>
    <w:pPr>
      <w:spacing w:after="80"/>
    </w:pPr>
    <w:rPr>
      <w:rFonts w:ascii="Calibri" w:hAnsi="Calibri"/>
    </w:rPr>
  </w:style>
  <w:style w:type="paragraph" w:customStyle="1" w:styleId="Psectionheading">
    <w:name w:val="P: section heading"/>
    <w:next w:val="Normal"/>
    <w:rsid w:val="008C1330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8C1330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8C1330"/>
    <w:rPr>
      <w:b/>
    </w:rPr>
  </w:style>
  <w:style w:type="paragraph" w:customStyle="1" w:styleId="Pquestiontextpartsa">
    <w:name w:val="P: question text parts (a)"/>
    <w:basedOn w:val="Pquestiontextmainstem"/>
    <w:qFormat/>
    <w:rsid w:val="008C1330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8C1330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8C1330"/>
    <w:pPr>
      <w:ind w:hanging="397"/>
    </w:pPr>
  </w:style>
  <w:style w:type="table" w:styleId="TableGrid">
    <w:name w:val="Table Grid"/>
    <w:basedOn w:val="TableNormal"/>
    <w:uiPriority w:val="59"/>
    <w:rsid w:val="008C13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8C1330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8C1330"/>
    <w:rPr>
      <w:rFonts w:ascii="Times New Roman" w:hAnsi="Times New Roman"/>
      <w:i/>
    </w:rPr>
  </w:style>
  <w:style w:type="paragraph" w:customStyle="1" w:styleId="PQuestionheadingmcanswer">
    <w:name w:val="P: Question heading mc (answer)"/>
    <w:basedOn w:val="Pquestionheadingmc1stafterhead"/>
    <w:qFormat/>
    <w:rsid w:val="008C1330"/>
    <w:rPr>
      <w:u w:val="single"/>
    </w:rPr>
  </w:style>
  <w:style w:type="character" w:customStyle="1" w:styleId="Csuperscript">
    <w:name w:val="C: superscript"/>
    <w:uiPriority w:val="1"/>
    <w:qFormat/>
    <w:rsid w:val="00B13925"/>
    <w:rPr>
      <w:vertAlign w:val="superscript"/>
    </w:rPr>
  </w:style>
  <w:style w:type="character" w:customStyle="1" w:styleId="Citalicsubscript">
    <w:name w:val="C: italic subscript"/>
    <w:uiPriority w:val="1"/>
    <w:qFormat/>
    <w:rsid w:val="00B13925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B13925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B13925"/>
    <w:rPr>
      <w:vertAlign w:val="subscript"/>
    </w:rPr>
  </w:style>
  <w:style w:type="paragraph" w:customStyle="1" w:styleId="Pfootertext">
    <w:name w:val="P: footer text"/>
    <w:qFormat/>
    <w:rsid w:val="00575123"/>
    <w:pPr>
      <w:tabs>
        <w:tab w:val="right" w:pos="9639"/>
      </w:tabs>
    </w:pPr>
    <w:rPr>
      <w:sz w:val="16"/>
      <w:szCs w:val="18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184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4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0.bin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microsoft.com/office/2007/relationships/hdphoto" Target="media/hdphoto1.wdp"/><Relationship Id="rId33" Type="http://schemas.openxmlformats.org/officeDocument/2006/relationships/image" Target="media/image15.wmf"/><Relationship Id="rId38" Type="http://schemas.microsoft.com/office/2007/relationships/hdphoto" Target="media/hdphoto2.wdp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jpe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image" Target="media/image9.jpeg"/><Relationship Id="rId32" Type="http://schemas.openxmlformats.org/officeDocument/2006/relationships/oleObject" Target="embeddings/oleObject9.bin"/><Relationship Id="rId37" Type="http://schemas.openxmlformats.org/officeDocument/2006/relationships/image" Target="media/image17.jpeg"/><Relationship Id="rId40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jpeg"/><Relationship Id="rId36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image" Target="media/image14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jpeg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0DD2A4-D11C-48C2-9F63-5F72C4D949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6</Pages>
  <Words>879</Words>
  <Characters>3446</Characters>
  <Application>Microsoft Office Word</Application>
  <DocSecurity>0</DocSecurity>
  <Lines>164</Lines>
  <Paragraphs>10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 BUSINESS</Company>
  <LinksUpToDate>false</LinksUpToDate>
  <CharactersWithSpaces>4217</CharactersWithSpaces>
  <SharedDoc>false</SharedDoc>
  <HLinks>
    <vt:vector size="18" baseType="variant">
      <vt:variant>
        <vt:i4>3145849</vt:i4>
      </vt:variant>
      <vt:variant>
        <vt:i4>5020</vt:i4>
      </vt:variant>
      <vt:variant>
        <vt:i4>1046</vt:i4>
      </vt:variant>
      <vt:variant>
        <vt:i4>1</vt:i4>
      </vt:variant>
      <vt:variant>
        <vt:lpwstr>PM10_PR_SSb_4_01</vt:lpwstr>
      </vt:variant>
      <vt:variant>
        <vt:lpwstr/>
      </vt:variant>
      <vt:variant>
        <vt:i4>458785</vt:i4>
      </vt:variant>
      <vt:variant>
        <vt:i4>6054</vt:i4>
      </vt:variant>
      <vt:variant>
        <vt:i4>1025</vt:i4>
      </vt:variant>
      <vt:variant>
        <vt:i4>1</vt:i4>
      </vt:variant>
      <vt:variant>
        <vt:lpwstr>PM10_PR_SSa4_2</vt:lpwstr>
      </vt:variant>
      <vt:variant>
        <vt:lpwstr/>
      </vt:variant>
      <vt:variant>
        <vt:i4>3276921</vt:i4>
      </vt:variant>
      <vt:variant>
        <vt:i4>6257</vt:i4>
      </vt:variant>
      <vt:variant>
        <vt:i4>1057</vt:i4>
      </vt:variant>
      <vt:variant>
        <vt:i4>1</vt:i4>
      </vt:variant>
      <vt:variant>
        <vt:lpwstr>PM10_PR_SSb_4_03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dc:description/>
  <cp:lastModifiedBy>Tim Carruthers</cp:lastModifiedBy>
  <cp:revision>33</cp:revision>
  <dcterms:created xsi:type="dcterms:W3CDTF">2016-09-07T04:38:00Z</dcterms:created>
  <dcterms:modified xsi:type="dcterms:W3CDTF">2016-10-24T04:46:00Z</dcterms:modified>
</cp:coreProperties>
</file>